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jc w:val="center"/>
        <w:tblBorders>
          <w:top w:val="single" w:sz="12" w:space="0" w:color="0070C0"/>
          <w:left w:val="single" w:sz="12" w:space="0" w:color="0070C0"/>
          <w:bottom w:val="single" w:sz="12" w:space="0" w:color="0070C0"/>
          <w:right w:val="single" w:sz="12" w:space="0" w:color="0070C0"/>
          <w:insideH w:val="single" w:sz="12" w:space="0" w:color="0070C0"/>
          <w:insideV w:val="single" w:sz="12" w:space="0" w:color="0070C0"/>
        </w:tblBorders>
        <w:tblLook w:val="04A0" w:firstRow="1" w:lastRow="0" w:firstColumn="1" w:lastColumn="0" w:noHBand="0" w:noVBand="1"/>
      </w:tblPr>
      <w:tblGrid>
        <w:gridCol w:w="3214"/>
        <w:gridCol w:w="6357"/>
      </w:tblGrid>
      <w:tr w:rsidR="00E129EF" w:rsidRPr="003616DB" w:rsidTr="00D033D5">
        <w:trPr>
          <w:jc w:val="center"/>
        </w:trPr>
        <w:tc>
          <w:tcPr>
            <w:tcW w:w="3214" w:type="dxa"/>
            <w:shd w:val="clear" w:color="auto" w:fill="auto"/>
          </w:tcPr>
          <w:p w:rsidR="00E129EF" w:rsidRPr="003616DB" w:rsidRDefault="00E129EF" w:rsidP="00D033D5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3616DB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highlight w:val="yellow"/>
              </w:rPr>
              <w:t>ĐỀ 1</w:t>
            </w:r>
          </w:p>
        </w:tc>
        <w:tc>
          <w:tcPr>
            <w:tcW w:w="6357" w:type="dxa"/>
            <w:shd w:val="clear" w:color="auto" w:fill="auto"/>
          </w:tcPr>
          <w:p w:rsidR="00E129EF" w:rsidRPr="003616DB" w:rsidRDefault="00E129EF" w:rsidP="00D033D5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3616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 xml:space="preserve">ĐỀ </w:t>
            </w:r>
            <w:r w:rsidRPr="003616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ÔN TẬP GIỮA HỌC KỲ II</w:t>
            </w:r>
          </w:p>
          <w:p w:rsidR="00E129EF" w:rsidRPr="003616DB" w:rsidRDefault="00E129EF" w:rsidP="00D033D5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3616DB">
              <w:rPr>
                <w:rFonts w:ascii="Times New Roman" w:eastAsia="Times New Roman" w:hAnsi="Times New Roman" w:cs="Times New Roman"/>
                <w:b/>
                <w:color w:val="0000FF"/>
                <w:sz w:val="26"/>
                <w:szCs w:val="26"/>
              </w:rPr>
              <w:t xml:space="preserve">MÔN: </w:t>
            </w:r>
            <w:r w:rsidRPr="003616DB">
              <w:rPr>
                <w:rFonts w:ascii="Times New Roman" w:eastAsia="Times New Roman" w:hAnsi="Times New Roman" w:cs="Times New Roman"/>
                <w:b/>
                <w:color w:val="0000FF"/>
                <w:sz w:val="26"/>
                <w:szCs w:val="26"/>
              </w:rPr>
              <w:t>VẬT LÍ</w:t>
            </w:r>
          </w:p>
          <w:p w:rsidR="00E129EF" w:rsidRPr="003616DB" w:rsidRDefault="00E129EF" w:rsidP="00E129EF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color w:val="FF0000"/>
                <w:sz w:val="26"/>
                <w:szCs w:val="26"/>
              </w:rPr>
            </w:pPr>
            <w:r w:rsidRPr="003616DB">
              <w:rPr>
                <w:rFonts w:ascii="Times New Roman" w:eastAsia="Times New Roman" w:hAnsi="Times New Roman" w:cs="Times New Roman"/>
                <w:i/>
                <w:color w:val="7030A0"/>
                <w:sz w:val="26"/>
                <w:szCs w:val="26"/>
              </w:rPr>
              <w:t xml:space="preserve">Thời gian làm bài: </w:t>
            </w:r>
            <w:r w:rsidRPr="003616DB">
              <w:rPr>
                <w:rFonts w:ascii="Times New Roman" w:eastAsia="Times New Roman" w:hAnsi="Times New Roman" w:cs="Times New Roman"/>
                <w:i/>
                <w:color w:val="7030A0"/>
                <w:sz w:val="26"/>
                <w:szCs w:val="26"/>
              </w:rPr>
              <w:t>5</w:t>
            </w:r>
            <w:r w:rsidRPr="003616DB">
              <w:rPr>
                <w:rFonts w:ascii="Times New Roman" w:eastAsia="Times New Roman" w:hAnsi="Times New Roman" w:cs="Times New Roman"/>
                <w:i/>
                <w:color w:val="7030A0"/>
                <w:sz w:val="26"/>
                <w:szCs w:val="26"/>
              </w:rPr>
              <w:t>0 phút</w:t>
            </w:r>
          </w:p>
        </w:tc>
      </w:tr>
    </w:tbl>
    <w:p w:rsidR="0063332D" w:rsidRPr="003616DB" w:rsidRDefault="0063332D">
      <w:pPr>
        <w:spacing w:after="0" w:line="240" w:lineRule="auto"/>
        <w:rPr>
          <w:rFonts w:ascii="Times New Roman" w:hAnsi="Times New Roman" w:cs="Times New Roman"/>
        </w:rPr>
      </w:pPr>
    </w:p>
    <w:p w:rsidR="0063332D" w:rsidRPr="003616DB" w:rsidRDefault="00D36C4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3616DB">
        <w:rPr>
          <w:rFonts w:ascii="Times New Roman" w:hAnsi="Times New Roman" w:cs="Times New Roman"/>
          <w:b/>
          <w:bCs/>
          <w:color w:val="000000"/>
          <w:sz w:val="24"/>
          <w:szCs w:val="24"/>
          <w:lang w:val="vi"/>
        </w:rPr>
        <w:t>PH</w:t>
      </w:r>
      <w:r w:rsidRPr="003616DB">
        <w:rPr>
          <w:rFonts w:ascii="Times New Roman" w:hAnsi="Times New Roman" w:cs="Times New Roman"/>
          <w:b/>
          <w:bCs/>
          <w:color w:val="000000"/>
          <w:sz w:val="24"/>
          <w:szCs w:val="24"/>
          <w:lang w:val="vi"/>
        </w:rPr>
        <w:t>Ầ</w:t>
      </w:r>
      <w:r w:rsidRPr="003616DB">
        <w:rPr>
          <w:rFonts w:ascii="Times New Roman" w:hAnsi="Times New Roman" w:cs="Times New Roman"/>
          <w:b/>
          <w:bCs/>
          <w:color w:val="000000"/>
          <w:sz w:val="24"/>
          <w:szCs w:val="24"/>
          <w:lang w:val="vi"/>
        </w:rPr>
        <w:t>N I.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Câu tr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ắ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ngh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m nh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ề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u phương án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a c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ọ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. Thí sinh tr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ờ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ừ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câu 1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ế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câu 12. M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ỗ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câu thí sinh c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ỉ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c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ọ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m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phương án.</w:t>
      </w:r>
    </w:p>
    <w:p w:rsidR="0063332D" w:rsidRPr="003616DB" w:rsidRDefault="00D36C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3616DB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1.</w:t>
      </w:r>
      <w:r w:rsidRPr="003616DB">
        <w:rPr>
          <w:rFonts w:ascii="Times New Roman" w:hAnsi="Times New Roman" w:cs="Times New Roman"/>
        </w:rPr>
        <w:t xml:space="preserve">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H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t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nào d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ớ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đây không tuân theo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ị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h lu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ậ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b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o toàn năng l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?</w:t>
      </w:r>
    </w:p>
    <w:p w:rsidR="0063332D" w:rsidRPr="003616DB" w:rsidRDefault="00D36C4F">
      <w:pPr>
        <w:tabs>
          <w:tab w:val="left" w:pos="5383"/>
        </w:tabs>
        <w:spacing w:after="0"/>
        <w:ind w:left="283"/>
        <w:rPr>
          <w:rFonts w:ascii="Times New Roman" w:hAnsi="Times New Roman" w:cs="Times New Roman"/>
        </w:rPr>
      </w:pP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A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B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ế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p ngu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đi khi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ắ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ử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a.</w:t>
      </w:r>
      <w:r w:rsidRPr="003616DB">
        <w:rPr>
          <w:rFonts w:ascii="Times New Roman" w:hAnsi="Times New Roman" w:cs="Times New Roman"/>
        </w:rPr>
        <w:tab/>
      </w: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B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Xe d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ừ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ạ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khi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ắ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máy.</w:t>
      </w:r>
    </w:p>
    <w:p w:rsidR="0063332D" w:rsidRPr="003616DB" w:rsidRDefault="00D36C4F">
      <w:pPr>
        <w:tabs>
          <w:tab w:val="left" w:pos="5383"/>
        </w:tabs>
        <w:spacing w:after="0"/>
        <w:ind w:left="283"/>
        <w:rPr>
          <w:rFonts w:ascii="Times New Roman" w:hAnsi="Times New Roman" w:cs="Times New Roman"/>
        </w:rPr>
      </w:pP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C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Bàn là ngu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đi khi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ắ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đ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.</w:t>
      </w:r>
      <w:r w:rsidRPr="003616DB">
        <w:rPr>
          <w:rFonts w:ascii="Times New Roman" w:hAnsi="Times New Roman" w:cs="Times New Roman"/>
        </w:rPr>
        <w:tab/>
      </w: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D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Không có h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t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nào.</w:t>
      </w:r>
    </w:p>
    <w:p w:rsidR="0063332D" w:rsidRPr="003616DB" w:rsidRDefault="00D36C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3616DB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2.</w:t>
      </w:r>
      <w:r w:rsidRPr="003616DB">
        <w:rPr>
          <w:rFonts w:ascii="Times New Roman" w:hAnsi="Times New Roman" w:cs="Times New Roman"/>
        </w:rPr>
        <w:t xml:space="preserve">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Phát b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ể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u nào sau đây không đúng khi nói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ề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công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a m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?</w:t>
      </w:r>
    </w:p>
    <w:p w:rsidR="0063332D" w:rsidRPr="003616DB" w:rsidRDefault="00D36C4F">
      <w:pPr>
        <w:spacing w:after="0"/>
        <w:ind w:left="283"/>
        <w:rPr>
          <w:rFonts w:ascii="Times New Roman" w:hAnsi="Times New Roman" w:cs="Times New Roman"/>
        </w:rPr>
      </w:pP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A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ông là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ạ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l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vô h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ớ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.</w:t>
      </w:r>
    </w:p>
    <w:p w:rsidR="0063332D" w:rsidRPr="003616DB" w:rsidRDefault="00D36C4F">
      <w:pPr>
        <w:spacing w:after="0"/>
        <w:ind w:left="283"/>
        <w:rPr>
          <w:rFonts w:ascii="Times New Roman" w:hAnsi="Times New Roman" w:cs="Times New Roman"/>
        </w:rPr>
      </w:pP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B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luôn sinh công khi đ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ể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m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ặ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a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tác d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lên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ậ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d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ị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h chuy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ể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.</w:t>
      </w:r>
    </w:p>
    <w:p w:rsidR="0063332D" w:rsidRPr="003616DB" w:rsidRDefault="00D36C4F">
      <w:pPr>
        <w:spacing w:after="0"/>
        <w:ind w:left="283"/>
        <w:rPr>
          <w:rFonts w:ascii="Times New Roman" w:hAnsi="Times New Roman" w:cs="Times New Roman"/>
        </w:rPr>
      </w:pP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C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rong nh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ề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u tr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ờ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p, công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có t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ể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có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.</w:t>
      </w:r>
    </w:p>
    <w:p w:rsidR="0063332D" w:rsidRPr="003616DB" w:rsidRDefault="00D36C4F">
      <w:pPr>
        <w:spacing w:after="0"/>
        <w:ind w:left="283"/>
        <w:rPr>
          <w:rFonts w:ascii="Times New Roman" w:hAnsi="Times New Roman" w:cs="Times New Roman"/>
        </w:rPr>
      </w:pP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D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Giá tr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ị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a công p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thu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vào góc 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p b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ở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vectơ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tác d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và vectơ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d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ị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h chuy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ể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.</w:t>
      </w:r>
    </w:p>
    <w:p w:rsidR="0063332D" w:rsidRPr="003616DB" w:rsidRDefault="00D36C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3616DB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3.</w:t>
      </w:r>
      <w:r w:rsidRPr="003616DB">
        <w:rPr>
          <w:rFonts w:ascii="Times New Roman" w:hAnsi="Times New Roman" w:cs="Times New Roman"/>
        </w:rPr>
        <w:t xml:space="preserve">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kW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.h là đơn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ị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a</w:t>
      </w:r>
    </w:p>
    <w:p w:rsidR="0063332D" w:rsidRPr="003616DB" w:rsidRDefault="00D36C4F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</w:rPr>
      </w:pP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A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ông.</w:t>
      </w:r>
      <w:r w:rsidRPr="003616DB">
        <w:rPr>
          <w:rFonts w:ascii="Times New Roman" w:hAnsi="Times New Roman" w:cs="Times New Roman"/>
        </w:rPr>
        <w:tab/>
      </w: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B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ông su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.</w:t>
      </w:r>
      <w:r w:rsidRPr="003616DB">
        <w:rPr>
          <w:rFonts w:ascii="Times New Roman" w:hAnsi="Times New Roman" w:cs="Times New Roman"/>
        </w:rPr>
        <w:tab/>
      </w: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C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h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u su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.</w:t>
      </w:r>
      <w:r w:rsidRPr="003616DB">
        <w:rPr>
          <w:rFonts w:ascii="Times New Roman" w:hAnsi="Times New Roman" w:cs="Times New Roman"/>
        </w:rPr>
        <w:tab/>
      </w: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D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.</w:t>
      </w:r>
    </w:p>
    <w:p w:rsidR="0063332D" w:rsidRPr="003616DB" w:rsidRDefault="00D36C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3616DB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4.</w:t>
      </w:r>
      <w:r w:rsidRPr="003616DB">
        <w:rPr>
          <w:rFonts w:ascii="Times New Roman" w:hAnsi="Times New Roman" w:cs="Times New Roman"/>
        </w:rPr>
        <w:t xml:space="preserve">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M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tác d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vào m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ậ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nhưng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ậ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đó không chuy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ể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. Đ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ề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u này có nghĩa là </w:t>
      </w:r>
    </w:p>
    <w:p w:rsidR="0063332D" w:rsidRPr="003616DB" w:rsidRDefault="00D36C4F">
      <w:pPr>
        <w:tabs>
          <w:tab w:val="left" w:pos="5383"/>
        </w:tabs>
        <w:spacing w:after="0"/>
        <w:ind w:left="283"/>
        <w:rPr>
          <w:rFonts w:ascii="Times New Roman" w:hAnsi="Times New Roman" w:cs="Times New Roman"/>
        </w:rPr>
      </w:pP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A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đã sinh công.</w:t>
      </w:r>
      <w:r w:rsidRPr="003616DB">
        <w:rPr>
          <w:rFonts w:ascii="Times New Roman" w:hAnsi="Times New Roman" w:cs="Times New Roman"/>
        </w:rPr>
        <w:tab/>
      </w: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B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không sinh công.</w:t>
      </w:r>
    </w:p>
    <w:p w:rsidR="0063332D" w:rsidRPr="003616DB" w:rsidRDefault="00D36C4F">
      <w:pPr>
        <w:tabs>
          <w:tab w:val="left" w:pos="5383"/>
        </w:tabs>
        <w:spacing w:after="0"/>
        <w:ind w:left="283"/>
        <w:rPr>
          <w:rFonts w:ascii="Times New Roman" w:hAnsi="Times New Roman" w:cs="Times New Roman"/>
        </w:rPr>
      </w:pP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C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đã sinh công su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.</w:t>
      </w:r>
      <w:r w:rsidRPr="003616DB">
        <w:rPr>
          <w:rFonts w:ascii="Times New Roman" w:hAnsi="Times New Roman" w:cs="Times New Roman"/>
        </w:rPr>
        <w:tab/>
      </w: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D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không sinh công su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.</w:t>
      </w:r>
    </w:p>
    <w:p w:rsidR="0063332D" w:rsidRPr="003616DB" w:rsidRDefault="00D36C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3616DB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 xml:space="preserve">Câu </w:t>
      </w:r>
      <w:r w:rsidRPr="003616DB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5.</w:t>
      </w:r>
      <w:r w:rsidRPr="003616DB">
        <w:rPr>
          <w:rFonts w:ascii="Times New Roman" w:hAnsi="Times New Roman" w:cs="Times New Roman"/>
        </w:rPr>
        <w:t xml:space="preserve">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M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c </w:t>
      </w:r>
      <w:bookmarkStart w:id="0" w:name="MTBlankEqn"/>
      <w:r w:rsidR="002A7F6C" w:rsidRPr="00025957">
        <w:rPr>
          <w:position w:val="-4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.75pt" o:ole="">
            <v:imagedata r:id="rId7" o:title=""/>
          </v:shape>
          <o:OLEObject Type="Embed" ProgID="Equation.DSMT4" ShapeID="_x0000_i1025" DrawAspect="Content" ObjectID="_1834206729" r:id="rId8"/>
        </w:object>
      </w:r>
      <w:bookmarkEnd w:id="0"/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có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ớ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không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ổ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tác d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vào m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ậ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đang chuy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ể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ớ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ậ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c </w:t>
      </w:r>
      <w:r w:rsidR="002A7F6C" w:rsidRPr="002A7F6C">
        <w:rPr>
          <w:position w:val="-6"/>
        </w:rPr>
        <w:object w:dxaOrig="180" w:dyaOrig="340">
          <v:shape id="_x0000_i1026" type="#_x0000_t75" style="width:9pt;height:17.25pt" o:ole="">
            <v:imagedata r:id="rId9" o:title=""/>
          </v:shape>
          <o:OLEObject Type="Embed" ProgID="Equation.DSMT4" ShapeID="_x0000_i1026" DrawAspect="Content" ObjectID="_1834206730" r:id="rId10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theo các phương khác nhau như Hình 23.1.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ớ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a công do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c </w:t>
      </w:r>
      <w:r w:rsidR="002A7F6C" w:rsidRPr="00025957">
        <w:rPr>
          <w:position w:val="-4"/>
        </w:rPr>
        <w:object w:dxaOrig="260" w:dyaOrig="320">
          <v:shape id="_x0000_i1027" type="#_x0000_t75" style="width:12.75pt;height:15.75pt" o:ole="">
            <v:imagedata r:id="rId11" o:title=""/>
          </v:shape>
          <o:OLEObject Type="Embed" ProgID="Equation.DSMT4" ShapeID="_x0000_i1027" DrawAspect="Content" ObjectID="_1834206731" r:id="rId12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t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h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x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ế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p theo t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ứ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tăng d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là</w:t>
      </w:r>
    </w:p>
    <w:p w:rsidR="0063332D" w:rsidRPr="003616DB" w:rsidRDefault="00D36C4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3616DB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016272F4" wp14:editId="38E0A50D">
            <wp:extent cx="3610479" cy="1143160"/>
            <wp:effectExtent l="0" t="0" r="0" b="0"/>
            <wp:docPr id="1" name="image15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2.png"/>
                    <pic:cNvPicPr preferRelativeResize="0"/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0479" cy="114316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63332D" w:rsidRPr="003616DB" w:rsidRDefault="00D36C4F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</w:rPr>
      </w:pP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A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(a, b, c).</w:t>
      </w:r>
      <w:r w:rsidRPr="003616DB">
        <w:rPr>
          <w:rFonts w:ascii="Times New Roman" w:hAnsi="Times New Roman" w:cs="Times New Roman"/>
        </w:rPr>
        <w:tab/>
      </w: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B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(a, c, b).</w:t>
      </w:r>
      <w:r w:rsidRPr="003616DB">
        <w:rPr>
          <w:rFonts w:ascii="Times New Roman" w:hAnsi="Times New Roman" w:cs="Times New Roman"/>
        </w:rPr>
        <w:tab/>
      </w: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C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(b, a, c).</w:t>
      </w:r>
      <w:r w:rsidRPr="003616DB">
        <w:rPr>
          <w:rFonts w:ascii="Times New Roman" w:hAnsi="Times New Roman" w:cs="Times New Roman"/>
        </w:rPr>
        <w:tab/>
      </w: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D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(c, a, b).</w:t>
      </w:r>
    </w:p>
    <w:p w:rsidR="0063332D" w:rsidRPr="003616DB" w:rsidRDefault="00D36C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3616DB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6.</w:t>
      </w:r>
      <w:r w:rsidRPr="003616DB">
        <w:rPr>
          <w:rFonts w:ascii="Times New Roman" w:hAnsi="Times New Roman" w:cs="Times New Roman"/>
        </w:rPr>
        <w:t xml:space="preserve">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Đơn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ị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nào sau đây không p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đơn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ị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a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năng?</w:t>
      </w:r>
    </w:p>
    <w:p w:rsidR="0063332D" w:rsidRPr="003616DB" w:rsidRDefault="00D36C4F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</w:rPr>
      </w:pP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A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J.</w:t>
      </w:r>
      <w:r w:rsidRPr="003616DB">
        <w:rPr>
          <w:rFonts w:ascii="Times New Roman" w:hAnsi="Times New Roman" w:cs="Times New Roman"/>
        </w:rPr>
        <w:tab/>
      </w: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B. </w:t>
      </w:r>
      <w:r w:rsidR="002A7F6C" w:rsidRPr="002A7F6C">
        <w:rPr>
          <w:position w:val="-10"/>
        </w:rPr>
        <w:object w:dxaOrig="980" w:dyaOrig="360">
          <v:shape id="_x0000_i1028" type="#_x0000_t75" style="width:48.75pt;height:18pt" o:ole="">
            <v:imagedata r:id="rId14" o:title=""/>
          </v:shape>
          <o:OLEObject Type="Embed" ProgID="Equation.DSMT4" ShapeID="_x0000_i1028" DrawAspect="Content" ObjectID="_1834206732" r:id="rId15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.</w:t>
      </w:r>
      <w:r w:rsidRPr="003616DB">
        <w:rPr>
          <w:rFonts w:ascii="Times New Roman" w:hAnsi="Times New Roman" w:cs="Times New Roman"/>
        </w:rPr>
        <w:tab/>
      </w: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C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.m.</w:t>
      </w:r>
      <w:r w:rsidRPr="003616DB">
        <w:rPr>
          <w:rFonts w:ascii="Times New Roman" w:hAnsi="Times New Roman" w:cs="Times New Roman"/>
        </w:rPr>
        <w:tab/>
      </w: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D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.s.</w:t>
      </w:r>
    </w:p>
    <w:p w:rsidR="0063332D" w:rsidRPr="003616DB" w:rsidRDefault="00D36C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3616DB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7.</w:t>
      </w:r>
      <w:r w:rsidRPr="003616DB">
        <w:rPr>
          <w:rFonts w:ascii="Times New Roman" w:hAnsi="Times New Roman" w:cs="Times New Roman"/>
        </w:rPr>
        <w:t xml:space="preserve">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Xét m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ậ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c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ỉ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c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ị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u tác d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a tr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ờ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tr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ọ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,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ạ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ị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trí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ậ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có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năng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ạ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thì</w:t>
      </w:r>
    </w:p>
    <w:p w:rsidR="0063332D" w:rsidRPr="003616DB" w:rsidRDefault="00D36C4F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</w:rPr>
      </w:pP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A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ế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năng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t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ể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u.</w:t>
      </w:r>
      <w:r w:rsidRPr="003616DB">
        <w:rPr>
          <w:rFonts w:ascii="Times New Roman" w:hAnsi="Times New Roman" w:cs="Times New Roman"/>
        </w:rPr>
        <w:tab/>
      </w: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B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ế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năng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ạ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.</w:t>
      </w:r>
      <w:r w:rsidRPr="003616DB">
        <w:rPr>
          <w:rFonts w:ascii="Times New Roman" w:hAnsi="Times New Roman" w:cs="Times New Roman"/>
        </w:rPr>
        <w:tab/>
      </w: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C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ơ năng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ạ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.</w:t>
      </w:r>
      <w:r w:rsidRPr="003616DB">
        <w:rPr>
          <w:rFonts w:ascii="Times New Roman" w:hAnsi="Times New Roman" w:cs="Times New Roman"/>
        </w:rPr>
        <w:tab/>
      </w: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D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ơ năng b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0.</w:t>
      </w:r>
    </w:p>
    <w:p w:rsidR="0063332D" w:rsidRPr="003616DB" w:rsidRDefault="00D36C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3616DB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8.</w:t>
      </w:r>
      <w:r w:rsidRPr="003616DB">
        <w:rPr>
          <w:rFonts w:ascii="Times New Roman" w:hAnsi="Times New Roman" w:cs="Times New Roman"/>
        </w:rPr>
        <w:t xml:space="preserve">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Khi bóng đèn đ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phát sáng thì p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năng l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hao phí là</w:t>
      </w:r>
    </w:p>
    <w:p w:rsidR="0063332D" w:rsidRPr="003616DB" w:rsidRDefault="00D36C4F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</w:rPr>
      </w:pP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A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đ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năng.</w:t>
      </w:r>
      <w:r w:rsidRPr="003616DB">
        <w:rPr>
          <w:rFonts w:ascii="Times New Roman" w:hAnsi="Times New Roman" w:cs="Times New Roman"/>
        </w:rPr>
        <w:tab/>
      </w: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B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ơ năng.</w:t>
      </w:r>
      <w:r w:rsidRPr="003616DB">
        <w:rPr>
          <w:rFonts w:ascii="Times New Roman" w:hAnsi="Times New Roman" w:cs="Times New Roman"/>
        </w:rPr>
        <w:tab/>
      </w: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C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h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năng.</w:t>
      </w:r>
      <w:r w:rsidRPr="003616DB">
        <w:rPr>
          <w:rFonts w:ascii="Times New Roman" w:hAnsi="Times New Roman" w:cs="Times New Roman"/>
        </w:rPr>
        <w:tab/>
      </w: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D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hóa năng.</w:t>
      </w:r>
    </w:p>
    <w:p w:rsidR="0063332D" w:rsidRPr="003616DB" w:rsidRDefault="00D36C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3616DB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9.</w:t>
      </w:r>
      <w:r w:rsidRPr="003616DB">
        <w:rPr>
          <w:rFonts w:ascii="Times New Roman" w:hAnsi="Times New Roman" w:cs="Times New Roman"/>
        </w:rPr>
        <w:t xml:space="preserve">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u 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ế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các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m pin M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ặ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Tr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ờ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có h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u su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ừ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15%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ế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20%. Khi tính toán h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u su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này, năng l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có ích và năng l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toàn p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l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t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ở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d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ạ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</w:t>
      </w:r>
    </w:p>
    <w:p w:rsidR="0063332D" w:rsidRPr="003616DB" w:rsidRDefault="00D36C4F">
      <w:pPr>
        <w:tabs>
          <w:tab w:val="left" w:pos="5383"/>
        </w:tabs>
        <w:spacing w:after="0"/>
        <w:ind w:left="283"/>
        <w:rPr>
          <w:rFonts w:ascii="Times New Roman" w:hAnsi="Times New Roman" w:cs="Times New Roman"/>
        </w:rPr>
      </w:pP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A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quang năng và nh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năng.</w:t>
      </w:r>
      <w:r w:rsidRPr="003616DB">
        <w:rPr>
          <w:rFonts w:ascii="Times New Roman" w:hAnsi="Times New Roman" w:cs="Times New Roman"/>
        </w:rPr>
        <w:tab/>
      </w: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B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đ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năng và nh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năng.</w:t>
      </w:r>
    </w:p>
    <w:p w:rsidR="0063332D" w:rsidRPr="003616DB" w:rsidRDefault="00D36C4F">
      <w:pPr>
        <w:tabs>
          <w:tab w:val="left" w:pos="5383"/>
        </w:tabs>
        <w:spacing w:after="0"/>
        <w:ind w:left="283"/>
        <w:rPr>
          <w:rFonts w:ascii="Times New Roman" w:hAnsi="Times New Roman" w:cs="Times New Roman"/>
        </w:rPr>
      </w:pP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C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ơ n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ăng và quang năng.</w:t>
      </w:r>
      <w:r w:rsidRPr="003616DB">
        <w:rPr>
          <w:rFonts w:ascii="Times New Roman" w:hAnsi="Times New Roman" w:cs="Times New Roman"/>
        </w:rPr>
        <w:tab/>
      </w: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D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đ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năng và quang năng.</w:t>
      </w:r>
    </w:p>
    <w:p w:rsidR="0063332D" w:rsidRPr="003616DB" w:rsidRDefault="00D36C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3616DB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10.</w:t>
      </w:r>
      <w:r w:rsidRPr="003616DB">
        <w:rPr>
          <w:rFonts w:ascii="Times New Roman" w:hAnsi="Times New Roman" w:cs="Times New Roman"/>
        </w:rPr>
        <w:t xml:space="preserve">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M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ậ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có k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l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ng </w:t>
      </w:r>
      <w:r w:rsidR="002A7F6C" w:rsidRPr="002A7F6C">
        <w:rPr>
          <w:position w:val="-10"/>
        </w:rPr>
        <w:object w:dxaOrig="900" w:dyaOrig="320">
          <v:shape id="_x0000_i1029" type="#_x0000_t75" style="width:45pt;height:15.75pt" o:ole="">
            <v:imagedata r:id="rId16" o:title=""/>
          </v:shape>
          <o:OLEObject Type="Embed" ProgID="Equation.DSMT4" ShapeID="_x0000_i1029" DrawAspect="Content" ObjectID="_1834206733" r:id="rId17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tr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ừ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ỉ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h xu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chân m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m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ặ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p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ẳ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nghiêng có ch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ề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u dài </w:t>
      </w:r>
      <w:r w:rsidR="002A7F6C" w:rsidRPr="002A7F6C">
        <w:rPr>
          <w:position w:val="-10"/>
        </w:rPr>
        <w:object w:dxaOrig="880" w:dyaOrig="320">
          <v:shape id="_x0000_i1030" type="#_x0000_t75" style="width:44.25pt;height:15.75pt" o:ole="">
            <v:imagedata r:id="rId18" o:title=""/>
          </v:shape>
          <o:OLEObject Type="Embed" ProgID="Equation.DSMT4" ShapeID="_x0000_i1030" DrawAspect="Content" ObjectID="_1834206734" r:id="rId19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và nghiêng </w:t>
      </w:r>
      <w:r w:rsidR="002A7F6C" w:rsidRPr="002A7F6C">
        <w:rPr>
          <w:position w:val="-6"/>
        </w:rPr>
        <w:object w:dxaOrig="380" w:dyaOrig="320">
          <v:shape id="_x0000_i1031" type="#_x0000_t75" style="width:18.75pt;height:15.75pt" o:ole="">
            <v:imagedata r:id="rId20" o:title=""/>
          </v:shape>
          <o:OLEObject Type="Embed" ProgID="Equation.DSMT4" ShapeID="_x0000_i1031" DrawAspect="Content" ObjectID="_1834206735" r:id="rId21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so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ớ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phương ngang.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y </w:t>
      </w:r>
      <w:r w:rsidR="002A7F6C" w:rsidRPr="002A7F6C">
        <w:rPr>
          <w:position w:val="-10"/>
        </w:rPr>
        <w:object w:dxaOrig="1240" w:dyaOrig="360">
          <v:shape id="_x0000_i1032" type="#_x0000_t75" style="width:62.25pt;height:18pt" o:ole="">
            <v:imagedata r:id="rId22" o:title=""/>
          </v:shape>
          <o:OLEObject Type="Embed" ProgID="Equation.DSMT4" ShapeID="_x0000_i1032" DrawAspect="Content" ObjectID="_1834206736" r:id="rId23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. Công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a tr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ọ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tác d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lên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ậ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khi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ậ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đi 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ế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d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có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ớ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là</w:t>
      </w:r>
    </w:p>
    <w:p w:rsidR="0063332D" w:rsidRPr="003616DB" w:rsidRDefault="00D36C4F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</w:rPr>
      </w:pP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A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5 kJ.</w:t>
      </w:r>
      <w:r w:rsidRPr="003616DB">
        <w:rPr>
          <w:rFonts w:ascii="Times New Roman" w:hAnsi="Times New Roman" w:cs="Times New Roman"/>
        </w:rPr>
        <w:tab/>
      </w: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B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1000 J.</w:t>
      </w:r>
      <w:r w:rsidRPr="003616DB">
        <w:rPr>
          <w:rFonts w:ascii="Times New Roman" w:hAnsi="Times New Roman" w:cs="Times New Roman"/>
        </w:rPr>
        <w:tab/>
      </w: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C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850 J.</w:t>
      </w:r>
      <w:r w:rsidRPr="003616DB">
        <w:rPr>
          <w:rFonts w:ascii="Times New Roman" w:hAnsi="Times New Roman" w:cs="Times New Roman"/>
        </w:rPr>
        <w:tab/>
      </w: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D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500 J.</w:t>
      </w:r>
    </w:p>
    <w:p w:rsidR="0063332D" w:rsidRPr="003616DB" w:rsidRDefault="00D36C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3616DB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11.</w:t>
      </w:r>
      <w:r w:rsidRPr="003616DB">
        <w:rPr>
          <w:rFonts w:ascii="Times New Roman" w:hAnsi="Times New Roman" w:cs="Times New Roman"/>
        </w:rPr>
        <w:t xml:space="preserve">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ậ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n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ặ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ng </w:t>
      </w:r>
      <w:r w:rsidR="002A7F6C" w:rsidRPr="002A7F6C">
        <w:rPr>
          <w:position w:val="-6"/>
        </w:rPr>
        <w:object w:dxaOrig="260" w:dyaOrig="220">
          <v:shape id="_x0000_i1033" type="#_x0000_t75" style="width:12.75pt;height:11.25pt" o:ole="">
            <v:imagedata r:id="rId24" o:title=""/>
          </v:shape>
          <o:OLEObject Type="Embed" ProgID="Equation.DSMT4" ShapeID="_x0000_i1033" DrawAspect="Content" ObjectID="_1834206737" r:id="rId25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đ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ném t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ẳ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ứ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lên trên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ớ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ậ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ban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u b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ng </w:t>
      </w:r>
      <w:r w:rsidR="002A7F6C" w:rsidRPr="002A7F6C">
        <w:rPr>
          <w:position w:val="-10"/>
        </w:rPr>
        <w:object w:dxaOrig="680" w:dyaOrig="320">
          <v:shape id="_x0000_i1034" type="#_x0000_t75" style="width:33.75pt;height:15.75pt" o:ole="">
            <v:imagedata r:id="rId26" o:title=""/>
          </v:shape>
          <o:OLEObject Type="Embed" ProgID="Equation.DSMT4" ShapeID="_x0000_i1034" DrawAspect="Content" ObjectID="_1834206738" r:id="rId27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.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y </w:t>
      </w:r>
      <w:r w:rsidR="002A7F6C" w:rsidRPr="002A7F6C">
        <w:rPr>
          <w:position w:val="-10"/>
        </w:rPr>
        <w:object w:dxaOrig="1240" w:dyaOrig="360">
          <v:shape id="_x0000_i1035" type="#_x0000_t75" style="width:62.25pt;height:18pt" o:ole="">
            <v:imagedata r:id="rId28" o:title=""/>
          </v:shape>
          <o:OLEObject Type="Embed" ProgID="Equation.DSMT4" ShapeID="_x0000_i1035" DrawAspect="Content" ObjectID="_1834206739" r:id="rId29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. Khi lên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ế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cao b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ng </w:t>
      </w:r>
      <w:r w:rsidR="002A7F6C" w:rsidRPr="002A7F6C">
        <w:rPr>
          <w:position w:val="-24"/>
        </w:rPr>
        <w:object w:dxaOrig="240" w:dyaOrig="620">
          <v:shape id="_x0000_i1036" type="#_x0000_t75" style="width:12pt;height:30.75pt" o:ole="">
            <v:imagedata r:id="rId30" o:title=""/>
          </v:shape>
          <o:OLEObject Type="Embed" ProgID="Equation.DSMT4" ShapeID="_x0000_i1036" DrawAspect="Content" ObjectID="_1834206740" r:id="rId31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cao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ạ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ớ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đ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ể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m ném thì có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ậ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</w:t>
      </w:r>
    </w:p>
    <w:p w:rsidR="0063332D" w:rsidRPr="003616DB" w:rsidRDefault="00D36C4F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</w:rPr>
      </w:pP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A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2 m/s.</w:t>
      </w:r>
      <w:r w:rsidRPr="003616DB">
        <w:rPr>
          <w:rFonts w:ascii="Times New Roman" w:hAnsi="Times New Roman" w:cs="Times New Roman"/>
        </w:rPr>
        <w:tab/>
      </w: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B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2,5 m/s.</w:t>
      </w:r>
      <w:r w:rsidRPr="003616DB">
        <w:rPr>
          <w:rFonts w:ascii="Times New Roman" w:hAnsi="Times New Roman" w:cs="Times New Roman"/>
        </w:rPr>
        <w:tab/>
      </w: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C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3 m/s.</w:t>
      </w:r>
      <w:r w:rsidRPr="003616DB">
        <w:rPr>
          <w:rFonts w:ascii="Times New Roman" w:hAnsi="Times New Roman" w:cs="Times New Roman"/>
        </w:rPr>
        <w:tab/>
      </w: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D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3,5 m/s.</w:t>
      </w:r>
    </w:p>
    <w:p w:rsidR="0063332D" w:rsidRPr="003616DB" w:rsidRDefault="00D36C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3616DB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12.</w:t>
      </w:r>
      <w:r w:rsidRPr="003616DB">
        <w:rPr>
          <w:rFonts w:ascii="Times New Roman" w:hAnsi="Times New Roman" w:cs="Times New Roman"/>
        </w:rPr>
        <w:t xml:space="preserve">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M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ẩ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u t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h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m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t công </w:t>
      </w:r>
      <w:r w:rsidR="002A7F6C" w:rsidRPr="002A7F6C">
        <w:rPr>
          <w:position w:val="-10"/>
        </w:rPr>
        <w:object w:dxaOrig="700" w:dyaOrig="320">
          <v:shape id="_x0000_i1037" type="#_x0000_t75" style="width:35.25pt;height:15.75pt" o:ole="">
            <v:imagedata r:id="rId32" o:title=""/>
          </v:shape>
          <o:OLEObject Type="Embed" ProgID="Equation.DSMT4" ShapeID="_x0000_i1037" DrawAspect="Content" ObjectID="_1834206741" r:id="rId33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nâng m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thùng hàng k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l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ng </w:t>
      </w:r>
      <w:r w:rsidR="002A7F6C" w:rsidRPr="002A7F6C">
        <w:rPr>
          <w:position w:val="-10"/>
        </w:rPr>
        <w:object w:dxaOrig="720" w:dyaOrig="320">
          <v:shape id="_x0000_i1038" type="#_x0000_t75" style="width:36pt;height:15.75pt" o:ole="">
            <v:imagedata r:id="rId34" o:title=""/>
          </v:shape>
          <o:OLEObject Type="Embed" ProgID="Equation.DSMT4" ShapeID="_x0000_i1038" DrawAspect="Content" ObjectID="_1834206742" r:id="rId35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chuy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ể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t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ẳ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ề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u lên cao </w:t>
      </w:r>
      <w:r w:rsidR="002A7F6C" w:rsidRPr="002A7F6C">
        <w:rPr>
          <w:position w:val="-10"/>
        </w:rPr>
        <w:object w:dxaOrig="520" w:dyaOrig="320">
          <v:shape id="_x0000_i1039" type="#_x0000_t75" style="width:26.25pt;height:15.75pt" o:ole="">
            <v:imagedata r:id="rId36" o:title=""/>
          </v:shape>
          <o:OLEObject Type="Embed" ProgID="Equation.DSMT4" ShapeID="_x0000_i1039" DrawAspect="Content" ObjectID="_1834206743" r:id="rId37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.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y </w:t>
      </w:r>
      <w:r w:rsidR="002A7F6C" w:rsidRPr="002A7F6C">
        <w:rPr>
          <w:position w:val="-10"/>
        </w:rPr>
        <w:object w:dxaOrig="1240" w:dyaOrig="360">
          <v:shape id="_x0000_i1040" type="#_x0000_t75" style="width:62.25pt;height:18pt" o:ole="">
            <v:imagedata r:id="rId38" o:title=""/>
          </v:shape>
          <o:OLEObject Type="Embed" ProgID="Equation.DSMT4" ShapeID="_x0000_i1040" DrawAspect="Content" ObjectID="_1834206744" r:id="rId39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. H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u su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a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ẩ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u là</w:t>
      </w:r>
    </w:p>
    <w:p w:rsidR="0063332D" w:rsidRPr="003616DB" w:rsidRDefault="00D36C4F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</w:rPr>
      </w:pP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A. </w:t>
      </w:r>
      <w:bookmarkStart w:id="1" w:name="_heading=h.6mobdfv0qdge" w:colFirst="0" w:colLast="0"/>
      <w:bookmarkEnd w:id="1"/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75%.</w:t>
      </w:r>
      <w:r w:rsidRPr="003616DB">
        <w:rPr>
          <w:rFonts w:ascii="Times New Roman" w:hAnsi="Times New Roman" w:cs="Times New Roman"/>
        </w:rPr>
        <w:tab/>
      </w: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B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40%.</w:t>
      </w:r>
      <w:r w:rsidRPr="003616DB">
        <w:rPr>
          <w:rFonts w:ascii="Times New Roman" w:hAnsi="Times New Roman" w:cs="Times New Roman"/>
        </w:rPr>
        <w:tab/>
      </w: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C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50%.</w:t>
      </w:r>
      <w:r w:rsidRPr="003616DB">
        <w:rPr>
          <w:rFonts w:ascii="Times New Roman" w:hAnsi="Times New Roman" w:cs="Times New Roman"/>
        </w:rPr>
        <w:tab/>
      </w: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D.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8%.</w:t>
      </w:r>
    </w:p>
    <w:p w:rsidR="0063332D" w:rsidRPr="003616DB" w:rsidRDefault="0063332D">
      <w:pPr>
        <w:spacing w:after="0" w:line="240" w:lineRule="auto"/>
        <w:rPr>
          <w:rFonts w:ascii="Times New Roman" w:hAnsi="Times New Roman" w:cs="Times New Roman"/>
        </w:rPr>
      </w:pPr>
    </w:p>
    <w:p w:rsidR="0063332D" w:rsidRPr="003616DB" w:rsidRDefault="00D36C4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"/>
        </w:rPr>
      </w:pPr>
      <w:r w:rsidRPr="003616DB">
        <w:rPr>
          <w:rFonts w:ascii="Times New Roman" w:hAnsi="Times New Roman" w:cs="Times New Roman"/>
          <w:b/>
          <w:bCs/>
          <w:color w:val="000000"/>
          <w:sz w:val="24"/>
          <w:szCs w:val="24"/>
          <w:lang w:val="vi"/>
        </w:rPr>
        <w:lastRenderedPageBreak/>
        <w:t>Ph</w:t>
      </w:r>
      <w:r w:rsidRPr="003616DB">
        <w:rPr>
          <w:rFonts w:ascii="Times New Roman" w:hAnsi="Times New Roman" w:cs="Times New Roman"/>
          <w:b/>
          <w:bCs/>
          <w:color w:val="000000"/>
          <w:sz w:val="24"/>
          <w:szCs w:val="24"/>
          <w:lang w:val="vi"/>
        </w:rPr>
        <w:t>ầ</w:t>
      </w:r>
      <w:r w:rsidRPr="003616DB">
        <w:rPr>
          <w:rFonts w:ascii="Times New Roman" w:hAnsi="Times New Roman" w:cs="Times New Roman"/>
          <w:b/>
          <w:bCs/>
          <w:color w:val="000000"/>
          <w:sz w:val="24"/>
          <w:szCs w:val="24"/>
          <w:lang w:val="vi"/>
        </w:rPr>
        <w:t>n II. Câu tr</w:t>
      </w:r>
      <w:r w:rsidRPr="003616DB">
        <w:rPr>
          <w:rFonts w:ascii="Times New Roman" w:hAnsi="Times New Roman" w:cs="Times New Roman"/>
          <w:b/>
          <w:bCs/>
          <w:color w:val="000000"/>
          <w:sz w:val="24"/>
          <w:szCs w:val="24"/>
          <w:lang w:val="vi"/>
        </w:rPr>
        <w:t>ắ</w:t>
      </w:r>
      <w:r w:rsidRPr="003616DB">
        <w:rPr>
          <w:rFonts w:ascii="Times New Roman" w:hAnsi="Times New Roman" w:cs="Times New Roman"/>
          <w:b/>
          <w:bCs/>
          <w:color w:val="000000"/>
          <w:sz w:val="24"/>
          <w:szCs w:val="24"/>
          <w:lang w:val="vi"/>
        </w:rPr>
        <w:t>c nghi</w:t>
      </w:r>
      <w:r w:rsidRPr="003616DB">
        <w:rPr>
          <w:rFonts w:ascii="Times New Roman" w:hAnsi="Times New Roman" w:cs="Times New Roman"/>
          <w:b/>
          <w:bCs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b/>
          <w:bCs/>
          <w:color w:val="000000"/>
          <w:sz w:val="24"/>
          <w:szCs w:val="24"/>
          <w:lang w:val="vi"/>
        </w:rPr>
        <w:t xml:space="preserve">m đúng sai </w:t>
      </w:r>
    </w:p>
    <w:p w:rsidR="0063332D" w:rsidRPr="003616DB" w:rsidRDefault="00D36C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3616DB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1.</w:t>
      </w:r>
      <w:r w:rsidRPr="003616DB">
        <w:rPr>
          <w:rFonts w:ascii="Times New Roman" w:hAnsi="Times New Roman" w:cs="Times New Roman"/>
        </w:rPr>
        <w:t xml:space="preserve">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M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nhân viên n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ặ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ng </w:t>
      </w:r>
      <w:r w:rsidR="002A7F6C" w:rsidRPr="002A7F6C">
        <w:rPr>
          <w:position w:val="-10"/>
        </w:rPr>
        <w:object w:dxaOrig="600" w:dyaOrig="320">
          <v:shape id="_x0000_i1041" type="#_x0000_t75" style="width:30pt;height:15.75pt" o:ole="">
            <v:imagedata r:id="rId40" o:title=""/>
          </v:shape>
          <o:OLEObject Type="Embed" ProgID="Equation.DSMT4" ShapeID="_x0000_i1041" DrawAspect="Content" ObjectID="_1834206745" r:id="rId41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đang di chuy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ể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ừ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tr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lên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12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a m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tòa nhà cao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. Ch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ế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thang máy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ậ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chuy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ể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có k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l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ng </w:t>
      </w:r>
      <w:r w:rsidR="002A7F6C" w:rsidRPr="002A7F6C">
        <w:rPr>
          <w:position w:val="-10"/>
        </w:rPr>
        <w:object w:dxaOrig="740" w:dyaOrig="320">
          <v:shape id="_x0000_i1042" type="#_x0000_t75" style="width:36.75pt;height:15.75pt" o:ole="">
            <v:imagedata r:id="rId42" o:title=""/>
          </v:shape>
          <o:OLEObject Type="Embed" ProgID="Equation.DSMT4" ShapeID="_x0000_i1042" DrawAspect="Content" ObjectID="_1834206746" r:id="rId43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luôn chuy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ể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t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ẳ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ề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u và lên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ớ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i nơi sau </w:t>
      </w:r>
      <w:r w:rsidR="002A7F6C" w:rsidRPr="002A7F6C">
        <w:rPr>
          <w:position w:val="-10"/>
        </w:rPr>
        <w:object w:dxaOrig="460" w:dyaOrig="320">
          <v:shape id="_x0000_i1043" type="#_x0000_t75" style="width:23.25pt;height:15.75pt" o:ole="">
            <v:imagedata r:id="rId44" o:title=""/>
          </v:shape>
          <o:OLEObject Type="Embed" ProgID="Equation.DSMT4" ShapeID="_x0000_i1043" DrawAspect="Content" ObjectID="_1834206747" r:id="rId45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. C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o b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ế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12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a tòa nhà cao </w:t>
      </w:r>
      <w:r w:rsidR="002A7F6C" w:rsidRPr="002A7F6C">
        <w:rPr>
          <w:position w:val="-10"/>
        </w:rPr>
        <w:object w:dxaOrig="639" w:dyaOrig="320">
          <v:shape id="_x0000_i1044" type="#_x0000_t75" style="width:32.25pt;height:15.75pt" o:ole="">
            <v:imagedata r:id="rId46" o:title=""/>
          </v:shape>
          <o:OLEObject Type="Embed" ProgID="Equation.DSMT4" ShapeID="_x0000_i1044" DrawAspect="Content" ObjectID="_1834206748" r:id="rId47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.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y </w:t>
      </w:r>
      <w:r w:rsidR="002A7F6C" w:rsidRPr="002A7F6C">
        <w:rPr>
          <w:position w:val="-10"/>
        </w:rPr>
        <w:object w:dxaOrig="1240" w:dyaOrig="360">
          <v:shape id="_x0000_i1045" type="#_x0000_t75" style="width:62.25pt;height:18pt" o:ole="">
            <v:imagedata r:id="rId48" o:title=""/>
          </v:shape>
          <o:OLEObject Type="Embed" ProgID="Equation.DSMT4" ShapeID="_x0000_i1045" DrawAspect="Content" ObjectID="_1834206749" r:id="rId49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, b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ỏ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qua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môi tr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ờ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và kho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t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ờ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gian thang tăng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c. </w:t>
      </w:r>
    </w:p>
    <w:p w:rsidR="0063332D" w:rsidRPr="003616DB" w:rsidRDefault="00D36C4F">
      <w:pPr>
        <w:spacing w:after="0"/>
        <w:ind w:left="283"/>
        <w:rPr>
          <w:rFonts w:ascii="Times New Roman" w:hAnsi="Times New Roman" w:cs="Times New Roman"/>
        </w:rPr>
      </w:pP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a) </w:t>
      </w:r>
      <w:r w:rsidRPr="003616D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  <w:t>Công thang máy thực hiện có giá trị bằng độ tăng thế năng của người nhân viên</w:t>
      </w:r>
      <w:r w:rsidRPr="003616DB">
        <w:rPr>
          <w:rFonts w:ascii="Times New Roman" w:hAnsi="Times New Roman" w:cs="Times New Roman"/>
          <w:color w:val="000000"/>
          <w:sz w:val="24"/>
        </w:rPr>
        <w:t>.</w:t>
      </w:r>
    </w:p>
    <w:p w:rsidR="0063332D" w:rsidRPr="003616DB" w:rsidRDefault="00D36C4F">
      <w:pPr>
        <w:spacing w:after="0"/>
        <w:ind w:left="283"/>
        <w:rPr>
          <w:rFonts w:ascii="Times New Roman" w:hAnsi="Times New Roman" w:cs="Times New Roman"/>
        </w:rPr>
      </w:pP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b)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hang có công su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càng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ớ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thì s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ẽ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chuy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ể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càng nhanh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ớ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cùng tr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ọ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</w:t>
      </w:r>
      <w:r w:rsidRPr="003616DB">
        <w:rPr>
          <w:rFonts w:ascii="Times New Roman" w:hAnsi="Times New Roman" w:cs="Times New Roman"/>
          <w:color w:val="000000"/>
          <w:sz w:val="24"/>
        </w:rPr>
        <w:t>.</w:t>
      </w:r>
    </w:p>
    <w:p w:rsidR="0063332D" w:rsidRPr="003616DB" w:rsidRDefault="00D36C4F">
      <w:pPr>
        <w:spacing w:after="0"/>
        <w:ind w:left="283"/>
        <w:rPr>
          <w:rFonts w:ascii="Times New Roman" w:hAnsi="Times New Roman" w:cs="Times New Roman"/>
        </w:rPr>
      </w:pP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c)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ông do thang máy t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h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đ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c là </w:t>
      </w:r>
      <w:r w:rsidR="002A7F6C" w:rsidRPr="002A7F6C">
        <w:rPr>
          <w:position w:val="-10"/>
        </w:rPr>
        <w:object w:dxaOrig="980" w:dyaOrig="320">
          <v:shape id="_x0000_i1046" type="#_x0000_t75" style="width:48.75pt;height:15.75pt" o:ole="">
            <v:imagedata r:id="rId50" o:title=""/>
          </v:shape>
          <o:OLEObject Type="Embed" ProgID="Equation.DSMT4" ShapeID="_x0000_i1046" DrawAspect="Content" ObjectID="_1834206750" r:id="rId51"/>
        </w:object>
      </w:r>
      <w:r w:rsidRPr="003616DB">
        <w:rPr>
          <w:rFonts w:ascii="Times New Roman" w:hAnsi="Times New Roman" w:cs="Times New Roman"/>
          <w:color w:val="000000"/>
          <w:sz w:val="24"/>
        </w:rPr>
        <w:t>.</w:t>
      </w:r>
    </w:p>
    <w:p w:rsidR="0063332D" w:rsidRPr="003616DB" w:rsidRDefault="00D36C4F">
      <w:pPr>
        <w:spacing w:after="0"/>
        <w:ind w:left="283"/>
        <w:rPr>
          <w:rFonts w:ascii="Times New Roman" w:hAnsi="Times New Roman" w:cs="Times New Roman"/>
        </w:rPr>
      </w:pP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d)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hang máy có công su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t </w:t>
      </w:r>
      <w:r w:rsidR="002A7F6C" w:rsidRPr="002A7F6C">
        <w:rPr>
          <w:position w:val="-10"/>
        </w:rPr>
        <w:object w:dxaOrig="920" w:dyaOrig="320">
          <v:shape id="_x0000_i1047" type="#_x0000_t75" style="width:45.75pt;height:15.75pt" o:ole="">
            <v:imagedata r:id="rId52" o:title=""/>
          </v:shape>
          <o:OLEObject Type="Embed" ProgID="Equation.DSMT4" ShapeID="_x0000_i1047" DrawAspect="Content" ObjectID="_1834206751" r:id="rId53"/>
        </w:object>
      </w:r>
      <w:r w:rsidRPr="003616DB">
        <w:rPr>
          <w:rFonts w:ascii="Times New Roman" w:hAnsi="Times New Roman" w:cs="Times New Roman"/>
          <w:color w:val="000000"/>
          <w:sz w:val="24"/>
        </w:rPr>
        <w:t>.</w:t>
      </w:r>
    </w:p>
    <w:p w:rsidR="0063332D" w:rsidRPr="003616DB" w:rsidRDefault="00D36C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3616DB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2.</w:t>
      </w:r>
      <w:r w:rsidRPr="003616DB">
        <w:rPr>
          <w:rFonts w:ascii="Times New Roman" w:hAnsi="Times New Roman" w:cs="Times New Roman"/>
        </w:rPr>
        <w:t xml:space="preserve">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M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ch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ế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ô tô đ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có k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l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ng </w:t>
      </w:r>
      <w:r w:rsidR="002A7F6C" w:rsidRPr="002A7F6C">
        <w:rPr>
          <w:position w:val="-10"/>
        </w:rPr>
        <w:object w:dxaOrig="1260" w:dyaOrig="320">
          <v:shape id="_x0000_i1048" type="#_x0000_t75" style="width:63pt;height:15.75pt" o:ole="">
            <v:imagedata r:id="rId54" o:title=""/>
          </v:shape>
          <o:OLEObject Type="Embed" ProgID="Equation.DSMT4" ShapeID="_x0000_i1048" DrawAspect="Content" ObjectID="_1834206752" r:id="rId55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đang chuy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ể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t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ẳ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ề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u trên đ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ờ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qu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ớ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ậ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c </w:t>
      </w:r>
      <w:r w:rsidR="002A7F6C" w:rsidRPr="002A7F6C">
        <w:rPr>
          <w:position w:val="-10"/>
        </w:rPr>
        <w:object w:dxaOrig="1280" w:dyaOrig="320">
          <v:shape id="_x0000_i1049" type="#_x0000_t75" style="width:63.75pt;height:15.75pt" o:ole="">
            <v:imagedata r:id="rId56" o:title=""/>
          </v:shape>
          <o:OLEObject Type="Embed" ProgID="Equation.DSMT4" ShapeID="_x0000_i1049" DrawAspect="Content" ObjectID="_1834206753" r:id="rId57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. Lúc này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cơ xe đang tiêu t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m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công su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t </w:t>
      </w:r>
      <w:r w:rsidR="002A7F6C" w:rsidRPr="002A7F6C">
        <w:rPr>
          <w:position w:val="-10"/>
        </w:rPr>
        <w:object w:dxaOrig="1280" w:dyaOrig="320">
          <v:shape id="_x0000_i1050" type="#_x0000_t75" style="width:63.75pt;height:15.75pt" o:ole="">
            <v:imagedata r:id="rId58" o:title=""/>
          </v:shape>
          <o:OLEObject Type="Embed" ProgID="Equation.DSMT4" ShapeID="_x0000_i1050" DrawAspect="Content" ObjectID="_1834206754" r:id="rId59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. B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ế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cơ xe đ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có h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u su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ho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ạ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ng </w:t>
      </w:r>
      <w:r w:rsidR="002A7F6C" w:rsidRPr="002A7F6C">
        <w:rPr>
          <w:position w:val="-6"/>
        </w:rPr>
        <w:object w:dxaOrig="960" w:dyaOrig="279">
          <v:shape id="_x0000_i1051" type="#_x0000_t75" style="width:48pt;height:14.25pt" o:ole="">
            <v:imagedata r:id="rId60" o:title=""/>
          </v:shape>
          <o:OLEObject Type="Embed" ProgID="Equation.DSMT4" ShapeID="_x0000_i1051" DrawAspect="Content" ObjectID="_1834206755" r:id="rId61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.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y </w:t>
      </w:r>
      <w:r w:rsidR="002A7F6C" w:rsidRPr="002A7F6C">
        <w:rPr>
          <w:position w:val="-10"/>
        </w:rPr>
        <w:object w:dxaOrig="1240" w:dyaOrig="360">
          <v:shape id="_x0000_i1052" type="#_x0000_t75" style="width:62.25pt;height:18pt" o:ole="">
            <v:imagedata r:id="rId62" o:title=""/>
          </v:shape>
          <o:OLEObject Type="Embed" ProgID="Equation.DSMT4" ShapeID="_x0000_i1052" DrawAspect="Content" ObjectID="_1834206756" r:id="rId63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. C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ọ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tính đúng sai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a các phát b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ể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u sau:</w:t>
      </w:r>
    </w:p>
    <w:p w:rsidR="0063332D" w:rsidRPr="003616DB" w:rsidRDefault="00D36C4F">
      <w:pPr>
        <w:spacing w:after="0"/>
        <w:ind w:left="283"/>
        <w:rPr>
          <w:rFonts w:ascii="Times New Roman" w:hAnsi="Times New Roman" w:cs="Times New Roman"/>
        </w:rPr>
      </w:pP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a) </w:t>
      </w:r>
      <w:r w:rsidRPr="003616D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  <w:t>Do động cơ xe thực hiện công nên động năng xe tăng dần</w:t>
      </w:r>
      <w:r w:rsidRPr="003616DB">
        <w:rPr>
          <w:rFonts w:ascii="Times New Roman" w:hAnsi="Times New Roman" w:cs="Times New Roman"/>
          <w:color w:val="000000"/>
          <w:sz w:val="24"/>
        </w:rPr>
        <w:t>.</w:t>
      </w:r>
    </w:p>
    <w:p w:rsidR="0063332D" w:rsidRPr="003616DB" w:rsidRDefault="00D36C4F">
      <w:pPr>
        <w:spacing w:after="0"/>
        <w:ind w:left="283"/>
        <w:rPr>
          <w:rFonts w:ascii="Times New Roman" w:hAnsi="Times New Roman" w:cs="Times New Roman"/>
        </w:rPr>
      </w:pP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b)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ể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duy trì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, công su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a xe s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ẽ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p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tăng lên khi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ị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a hình x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u đi</w:t>
      </w:r>
      <w:r w:rsidRPr="003616DB">
        <w:rPr>
          <w:rFonts w:ascii="Times New Roman" w:hAnsi="Times New Roman" w:cs="Times New Roman"/>
          <w:color w:val="000000"/>
          <w:sz w:val="24"/>
        </w:rPr>
        <w:t>.</w:t>
      </w:r>
    </w:p>
    <w:p w:rsidR="0063332D" w:rsidRPr="003616DB" w:rsidRDefault="00D36C4F">
      <w:pPr>
        <w:spacing w:after="0"/>
        <w:ind w:left="283"/>
        <w:rPr>
          <w:rFonts w:ascii="Times New Roman" w:hAnsi="Times New Roman" w:cs="Times New Roman"/>
        </w:rPr>
      </w:pP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c)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Xe s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ẽ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n </w:t>
      </w:r>
      <w:r w:rsidR="002A7F6C" w:rsidRPr="002A7F6C">
        <w:rPr>
          <w:position w:val="-10"/>
        </w:rPr>
        <w:object w:dxaOrig="1100" w:dyaOrig="360">
          <v:shape id="_x0000_i1053" type="#_x0000_t75" style="width:54.75pt;height:18pt" o:ole="">
            <v:imagedata r:id="rId64" o:title=""/>
          </v:shape>
          <o:OLEObject Type="Embed" ProgID="Equation.DSMT4" ShapeID="_x0000_i1053" DrawAspect="Content" ObjectID="_1834206757" r:id="rId65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đ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năng khi chuy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ể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trong 1 g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ờ</w:t>
      </w:r>
      <w:r w:rsidRPr="003616DB">
        <w:rPr>
          <w:rFonts w:ascii="Times New Roman" w:hAnsi="Times New Roman" w:cs="Times New Roman"/>
          <w:color w:val="000000"/>
          <w:sz w:val="24"/>
        </w:rPr>
        <w:t>.</w:t>
      </w:r>
    </w:p>
    <w:p w:rsidR="0063332D" w:rsidRPr="003616DB" w:rsidRDefault="00D36C4F">
      <w:pPr>
        <w:spacing w:after="0"/>
        <w:ind w:left="283"/>
        <w:rPr>
          <w:rFonts w:ascii="Times New Roman" w:hAnsi="Times New Roman" w:cs="Times New Roman"/>
        </w:rPr>
      </w:pPr>
      <w:r w:rsidRPr="003616DB">
        <w:rPr>
          <w:rFonts w:ascii="Times New Roman" w:hAnsi="Times New Roman" w:cs="Times New Roman"/>
          <w:b/>
          <w:color w:val="0070C0"/>
          <w:sz w:val="24"/>
        </w:rPr>
        <w:t xml:space="preserve">d)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tác d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lên xe có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ớ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n </w:t>
      </w:r>
      <w:r w:rsidR="002A7F6C" w:rsidRPr="002A7F6C">
        <w:rPr>
          <w:position w:val="-10"/>
        </w:rPr>
        <w:object w:dxaOrig="780" w:dyaOrig="320">
          <v:shape id="_x0000_i1054" type="#_x0000_t75" style="width:39pt;height:15.75pt" o:ole="">
            <v:imagedata r:id="rId66" o:title=""/>
          </v:shape>
          <o:OLEObject Type="Embed" ProgID="Equation.DSMT4" ShapeID="_x0000_i1054" DrawAspect="Content" ObjectID="_1834206758" r:id="rId67"/>
        </w:object>
      </w:r>
      <w:r w:rsidRPr="003616DB">
        <w:rPr>
          <w:rFonts w:ascii="Times New Roman" w:hAnsi="Times New Roman" w:cs="Times New Roman"/>
          <w:color w:val="000000"/>
          <w:sz w:val="24"/>
        </w:rPr>
        <w:t>.</w:t>
      </w:r>
    </w:p>
    <w:p w:rsidR="0063332D" w:rsidRPr="003616DB" w:rsidRDefault="0063332D">
      <w:pPr>
        <w:spacing w:after="0" w:line="240" w:lineRule="auto"/>
        <w:rPr>
          <w:rFonts w:ascii="Times New Roman" w:hAnsi="Times New Roman" w:cs="Times New Roman"/>
        </w:rPr>
      </w:pPr>
    </w:p>
    <w:p w:rsidR="0063332D" w:rsidRPr="003616DB" w:rsidRDefault="00D36C4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"/>
        </w:rPr>
      </w:pPr>
      <w:r w:rsidRPr="003616DB">
        <w:rPr>
          <w:rFonts w:ascii="Times New Roman" w:hAnsi="Times New Roman" w:cs="Times New Roman"/>
          <w:b/>
          <w:bCs/>
          <w:color w:val="000000"/>
          <w:sz w:val="24"/>
          <w:szCs w:val="24"/>
          <w:lang w:val="vi"/>
        </w:rPr>
        <w:t>Ph</w:t>
      </w:r>
      <w:r w:rsidRPr="003616DB">
        <w:rPr>
          <w:rFonts w:ascii="Times New Roman" w:hAnsi="Times New Roman" w:cs="Times New Roman"/>
          <w:b/>
          <w:bCs/>
          <w:color w:val="000000"/>
          <w:sz w:val="24"/>
          <w:szCs w:val="24"/>
          <w:lang w:val="vi"/>
        </w:rPr>
        <w:t>ầ</w:t>
      </w:r>
      <w:r w:rsidRPr="003616DB">
        <w:rPr>
          <w:rFonts w:ascii="Times New Roman" w:hAnsi="Times New Roman" w:cs="Times New Roman"/>
          <w:b/>
          <w:bCs/>
          <w:color w:val="000000"/>
          <w:sz w:val="24"/>
          <w:szCs w:val="24"/>
          <w:lang w:val="vi"/>
        </w:rPr>
        <w:t>n III. Câu tr</w:t>
      </w:r>
      <w:r w:rsidRPr="003616DB">
        <w:rPr>
          <w:rFonts w:ascii="Times New Roman" w:hAnsi="Times New Roman" w:cs="Times New Roman"/>
          <w:b/>
          <w:bCs/>
          <w:color w:val="000000"/>
          <w:sz w:val="24"/>
          <w:szCs w:val="24"/>
          <w:lang w:val="vi"/>
        </w:rPr>
        <w:t>ắ</w:t>
      </w:r>
      <w:r w:rsidRPr="003616DB">
        <w:rPr>
          <w:rFonts w:ascii="Times New Roman" w:hAnsi="Times New Roman" w:cs="Times New Roman"/>
          <w:b/>
          <w:bCs/>
          <w:color w:val="000000"/>
          <w:sz w:val="24"/>
          <w:szCs w:val="24"/>
          <w:lang w:val="vi"/>
        </w:rPr>
        <w:t>c nghi</w:t>
      </w:r>
      <w:r w:rsidRPr="003616DB">
        <w:rPr>
          <w:rFonts w:ascii="Times New Roman" w:hAnsi="Times New Roman" w:cs="Times New Roman"/>
          <w:b/>
          <w:bCs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b/>
          <w:bCs/>
          <w:color w:val="000000"/>
          <w:sz w:val="24"/>
          <w:szCs w:val="24"/>
          <w:lang w:val="vi"/>
        </w:rPr>
        <w:t>m tr</w:t>
      </w:r>
      <w:r w:rsidRPr="003616DB">
        <w:rPr>
          <w:rFonts w:ascii="Times New Roman" w:hAnsi="Times New Roman" w:cs="Times New Roman"/>
          <w:b/>
          <w:bCs/>
          <w:color w:val="000000"/>
          <w:sz w:val="24"/>
          <w:szCs w:val="24"/>
          <w:lang w:val="vi"/>
        </w:rPr>
        <w:t>ả</w:t>
      </w:r>
      <w:r w:rsidRPr="003616DB">
        <w:rPr>
          <w:rFonts w:ascii="Times New Roman" w:hAnsi="Times New Roman" w:cs="Times New Roman"/>
          <w:b/>
          <w:bCs/>
          <w:color w:val="000000"/>
          <w:sz w:val="24"/>
          <w:szCs w:val="24"/>
          <w:lang w:val="vi"/>
        </w:rPr>
        <w:t xml:space="preserve"> l</w:t>
      </w:r>
      <w:r w:rsidRPr="003616DB">
        <w:rPr>
          <w:rFonts w:ascii="Times New Roman" w:hAnsi="Times New Roman" w:cs="Times New Roman"/>
          <w:b/>
          <w:bCs/>
          <w:color w:val="000000"/>
          <w:sz w:val="24"/>
          <w:szCs w:val="24"/>
          <w:lang w:val="vi"/>
        </w:rPr>
        <w:t>ờ</w:t>
      </w:r>
      <w:r w:rsidRPr="003616DB">
        <w:rPr>
          <w:rFonts w:ascii="Times New Roman" w:hAnsi="Times New Roman" w:cs="Times New Roman"/>
          <w:b/>
          <w:bCs/>
          <w:color w:val="000000"/>
          <w:sz w:val="24"/>
          <w:szCs w:val="24"/>
          <w:lang w:val="vi"/>
        </w:rPr>
        <w:t>i ng</w:t>
      </w:r>
      <w:r w:rsidRPr="003616DB">
        <w:rPr>
          <w:rFonts w:ascii="Times New Roman" w:hAnsi="Times New Roman" w:cs="Times New Roman"/>
          <w:b/>
          <w:bCs/>
          <w:color w:val="000000"/>
          <w:sz w:val="24"/>
          <w:szCs w:val="24"/>
          <w:lang w:val="vi"/>
        </w:rPr>
        <w:t>ắ</w:t>
      </w:r>
      <w:r w:rsidRPr="003616DB">
        <w:rPr>
          <w:rFonts w:ascii="Times New Roman" w:hAnsi="Times New Roman" w:cs="Times New Roman"/>
          <w:b/>
          <w:bCs/>
          <w:color w:val="000000"/>
          <w:sz w:val="24"/>
          <w:szCs w:val="24"/>
          <w:lang w:val="vi"/>
        </w:rPr>
        <w:t>n.</w:t>
      </w:r>
    </w:p>
    <w:p w:rsidR="0063332D" w:rsidRPr="003616DB" w:rsidRDefault="00D36C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3616DB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1.</w:t>
      </w:r>
      <w:r w:rsidRPr="003616DB">
        <w:rPr>
          <w:rFonts w:ascii="Times New Roman" w:hAnsi="Times New Roman" w:cs="Times New Roman"/>
        </w:rPr>
        <w:t xml:space="preserve">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M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cơ đ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cung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p công su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cơ 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ọ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c </w:t>
      </w:r>
      <w:r w:rsidR="002A7F6C" w:rsidRPr="002A7F6C">
        <w:rPr>
          <w:position w:val="-10"/>
        </w:rPr>
        <w:object w:dxaOrig="680" w:dyaOrig="320">
          <v:shape id="_x0000_i1055" type="#_x0000_t75" style="width:33.75pt;height:15.75pt" o:ole="">
            <v:imagedata r:id="rId68" o:title=""/>
          </v:shape>
          <o:OLEObject Type="Embed" ProgID="Equation.DSMT4" ShapeID="_x0000_i1055" DrawAspect="Content" ObjectID="_1834206759" r:id="rId69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cho m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ẩ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u nâng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ậ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có k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l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ng </w:t>
      </w:r>
      <w:r w:rsidR="002A7F6C" w:rsidRPr="00025957">
        <w:rPr>
          <w:position w:val="-4"/>
        </w:rPr>
        <w:object w:dxaOrig="139" w:dyaOrig="260">
          <v:shape id="_x0000_i1056" type="#_x0000_t75" style="width:6.75pt;height:12.75pt" o:ole="">
            <v:imagedata r:id="rId70" o:title=""/>
          </v:shape>
          <o:OLEObject Type="Embed" ProgID="Equation.DSMT4" ShapeID="_x0000_i1056" DrawAspect="Content" ObjectID="_1834206760" r:id="rId71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chuy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ể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t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ẳ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ề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u lên cao </w:t>
      </w:r>
      <w:r w:rsidR="002A7F6C" w:rsidRPr="002A7F6C">
        <w:rPr>
          <w:position w:val="-10"/>
        </w:rPr>
        <w:object w:dxaOrig="540" w:dyaOrig="320">
          <v:shape id="_x0000_i1057" type="#_x0000_t75" style="width:27pt;height:15.75pt" o:ole="">
            <v:imagedata r:id="rId72" o:title=""/>
          </v:shape>
          <o:OLEObject Type="Embed" ProgID="Equation.DSMT4" ShapeID="_x0000_i1057" DrawAspect="Content" ObjectID="_1834206761" r:id="rId73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. B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ỏ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qua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không khí.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y </w:t>
      </w:r>
      <w:r w:rsidR="002A7F6C" w:rsidRPr="002A7F6C">
        <w:rPr>
          <w:position w:val="-10"/>
        </w:rPr>
        <w:object w:dxaOrig="1240" w:dyaOrig="360">
          <v:shape id="_x0000_i1058" type="#_x0000_t75" style="width:62.25pt;height:18pt" o:ole="">
            <v:imagedata r:id="rId74" o:title=""/>
          </v:shape>
          <o:OLEObject Type="Embed" ProgID="Equation.DSMT4" ShapeID="_x0000_i1058" DrawAspect="Content" ObjectID="_1834206762" r:id="rId75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. T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ờ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gian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ể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t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h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công v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đó là bao nhiêu giây?</w:t>
      </w:r>
    </w:p>
    <w:p w:rsidR="0063332D" w:rsidRPr="003616DB" w:rsidRDefault="00D36C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3616DB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2.</w:t>
      </w:r>
      <w:r w:rsidRPr="003616DB">
        <w:rPr>
          <w:rFonts w:ascii="Times New Roman" w:hAnsi="Times New Roman" w:cs="Times New Roman"/>
        </w:rPr>
        <w:t xml:space="preserve">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M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ậ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có k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l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ng </w:t>
      </w:r>
      <w:r w:rsidR="002A7F6C" w:rsidRPr="002A7F6C">
        <w:rPr>
          <w:position w:val="-10"/>
        </w:rPr>
        <w:object w:dxaOrig="639" w:dyaOrig="320">
          <v:shape id="_x0000_i1059" type="#_x0000_t75" style="width:32.25pt;height:15.75pt" o:ole="">
            <v:imagedata r:id="rId76" o:title=""/>
          </v:shape>
          <o:OLEObject Type="Embed" ProgID="Equation.DSMT4" ShapeID="_x0000_i1059" DrawAspect="Content" ObjectID="_1834206763" r:id="rId77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đ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t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rơi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do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ừ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cao </w:t>
      </w:r>
      <w:r w:rsidR="002A7F6C" w:rsidRPr="002A7F6C">
        <w:rPr>
          <w:position w:val="-10"/>
        </w:rPr>
        <w:object w:dxaOrig="540" w:dyaOrig="320">
          <v:shape id="_x0000_i1060" type="#_x0000_t75" style="width:27pt;height:15.75pt" o:ole="">
            <v:imagedata r:id="rId78" o:title=""/>
          </v:shape>
          <o:OLEObject Type="Embed" ProgID="Equation.DSMT4" ShapeID="_x0000_i1060" DrawAspect="Content" ObjectID="_1834206764" r:id="rId79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.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y </w:t>
      </w:r>
      <w:r w:rsidR="002A7F6C" w:rsidRPr="002A7F6C">
        <w:rPr>
          <w:position w:val="-10"/>
        </w:rPr>
        <w:object w:dxaOrig="1240" w:dyaOrig="360">
          <v:shape id="_x0000_i1061" type="#_x0000_t75" style="width:62.25pt;height:18pt" o:ole="">
            <v:imagedata r:id="rId80" o:title=""/>
          </v:shape>
          <o:OLEObject Type="Embed" ProgID="Equation.DSMT4" ShapeID="_x0000_i1061" DrawAspect="Content" ObjectID="_1834206765" r:id="rId81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. Công su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ứ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t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ờ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a tr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ọ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khi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ậ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c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ạ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m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b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bao nhiêu W?</w:t>
      </w:r>
    </w:p>
    <w:p w:rsidR="0063332D" w:rsidRPr="003616DB" w:rsidRDefault="00D36C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3616DB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3.</w:t>
      </w:r>
      <w:r w:rsidRPr="003616DB">
        <w:rPr>
          <w:rFonts w:ascii="Times New Roman" w:hAnsi="Times New Roman" w:cs="Times New Roman"/>
        </w:rPr>
        <w:t xml:space="preserve">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M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qu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bóng n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ỏ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đ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ném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ớ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ậ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u </w:t>
      </w:r>
      <w:r w:rsidR="002A7F6C" w:rsidRPr="002A7F6C">
        <w:rPr>
          <w:position w:val="-10"/>
        </w:rPr>
        <w:object w:dxaOrig="680" w:dyaOrig="320">
          <v:shape id="_x0000_i1062" type="#_x0000_t75" style="width:33.75pt;height:15.75pt" o:ole="">
            <v:imagedata r:id="rId82" o:title=""/>
          </v:shape>
          <o:OLEObject Type="Embed" ProgID="Equation.DSMT4" ShapeID="_x0000_i1062" DrawAspect="Content" ObjectID="_1834206766" r:id="rId83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theo phương n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m ngang ra k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ỏ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m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ặ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t bàn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ở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cao </w:t>
      </w:r>
      <w:r w:rsidR="002A7F6C" w:rsidRPr="002A7F6C">
        <w:rPr>
          <w:position w:val="-10"/>
        </w:rPr>
        <w:object w:dxaOrig="380" w:dyaOrig="320">
          <v:shape id="_x0000_i1063" type="#_x0000_t75" style="width:18.75pt;height:15.75pt" o:ole="">
            <v:imagedata r:id="rId84" o:title=""/>
          </v:shape>
          <o:OLEObject Type="Embed" ProgID="Equation.DSMT4" ShapeID="_x0000_i1063" DrawAspect="Content" ObjectID="_1834206767" r:id="rId85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so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ớ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m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ặ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sàn.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y </w:t>
      </w:r>
      <w:r w:rsidR="002A7F6C" w:rsidRPr="002A7F6C">
        <w:rPr>
          <w:position w:val="-10"/>
        </w:rPr>
        <w:object w:dxaOrig="1240" w:dyaOrig="360">
          <v:shape id="_x0000_i1064" type="#_x0000_t75" style="width:62.25pt;height:18pt" o:ole="">
            <v:imagedata r:id="rId86" o:title=""/>
          </v:shape>
          <o:OLEObject Type="Embed" ProgID="Equation.DSMT4" ShapeID="_x0000_i1064" DrawAspect="Content" ObjectID="_1834206768" r:id="rId87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và b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ỏ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qua ma sát.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a qu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bóng khi nó c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ạ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m m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ặ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sàn (đơn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ị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m/s) là bao nhiêu ?</w:t>
      </w:r>
    </w:p>
    <w:p w:rsidR="0063332D" w:rsidRPr="003616DB" w:rsidRDefault="00D36C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3616DB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4.</w:t>
      </w:r>
      <w:r w:rsidRPr="003616DB">
        <w:rPr>
          <w:rFonts w:ascii="Times New Roman" w:hAnsi="Times New Roman" w:cs="Times New Roman"/>
        </w:rPr>
        <w:t xml:space="preserve">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M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ậ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k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l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ng </w:t>
      </w:r>
      <w:r w:rsidR="002A7F6C" w:rsidRPr="002A7F6C">
        <w:rPr>
          <w:position w:val="-10"/>
        </w:rPr>
        <w:object w:dxaOrig="620" w:dyaOrig="320">
          <v:shape id="_x0000_i1065" type="#_x0000_t75" style="width:30.75pt;height:15.75pt" o:ole="">
            <v:imagedata r:id="rId88" o:title=""/>
          </v:shape>
          <o:OLEObject Type="Embed" ProgID="Equation.DSMT4" ShapeID="_x0000_i1065" DrawAspect="Content" ObjectID="_1834206769" r:id="rId89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đang tr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ớ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</w:t>
      </w:r>
      <w:r w:rsidR="002A7F6C" w:rsidRPr="002A7F6C">
        <w:rPr>
          <w:position w:val="-10"/>
        </w:rPr>
        <w:object w:dxaOrig="680" w:dyaOrig="320">
          <v:shape id="_x0000_i1066" type="#_x0000_t75" style="width:33.75pt;height:15.75pt" o:ole="">
            <v:imagedata r:id="rId90" o:title=""/>
          </v:shape>
          <o:OLEObject Type="Embed" ProgID="Equation.DSMT4" ShapeID="_x0000_i1066" DrawAspect="Content" ObjectID="_1834206770" r:id="rId91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thì đi vào m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ặ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p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ẳ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n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m ngang nhám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ớ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s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ma sát </w:t>
      </w:r>
      <w:r w:rsidR="002A7F6C" w:rsidRPr="002A7F6C">
        <w:rPr>
          <w:position w:val="-10"/>
        </w:rPr>
        <w:object w:dxaOrig="200" w:dyaOrig="260">
          <v:shape id="_x0000_i1067" type="#_x0000_t75" style="width:9.75pt;height:12.75pt" o:ole="">
            <v:imagedata r:id="rId92" o:title=""/>
          </v:shape>
          <o:OLEObject Type="Embed" ProgID="Equation.DSMT4" ShapeID="_x0000_i1067" DrawAspect="Content" ObjectID="_1834206771" r:id="rId93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. Công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a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ma sát đã t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h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ế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khi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ậ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d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ừ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ạ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(đơn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ị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J) băng bao nhiêu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?</w:t>
      </w:r>
    </w:p>
    <w:p w:rsidR="0063332D" w:rsidRPr="003616DB" w:rsidRDefault="0063332D">
      <w:pPr>
        <w:spacing w:after="0" w:line="240" w:lineRule="auto"/>
        <w:rPr>
          <w:rFonts w:ascii="Times New Roman" w:hAnsi="Times New Roman" w:cs="Times New Roman"/>
        </w:rPr>
      </w:pPr>
    </w:p>
    <w:p w:rsidR="0063332D" w:rsidRPr="003616DB" w:rsidRDefault="00D36C4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"/>
        </w:rPr>
      </w:pPr>
      <w:r w:rsidRPr="003616DB">
        <w:rPr>
          <w:rFonts w:ascii="Times New Roman" w:hAnsi="Times New Roman" w:cs="Times New Roman"/>
          <w:b/>
          <w:bCs/>
          <w:color w:val="000000"/>
          <w:sz w:val="24"/>
          <w:szCs w:val="24"/>
          <w:lang w:val="vi"/>
        </w:rPr>
        <w:t>Ph</w:t>
      </w:r>
      <w:r w:rsidRPr="003616DB">
        <w:rPr>
          <w:rFonts w:ascii="Times New Roman" w:hAnsi="Times New Roman" w:cs="Times New Roman"/>
          <w:b/>
          <w:bCs/>
          <w:color w:val="000000"/>
          <w:sz w:val="24"/>
          <w:szCs w:val="24"/>
          <w:lang w:val="vi"/>
        </w:rPr>
        <w:t>ầ</w:t>
      </w:r>
      <w:r w:rsidRPr="003616DB">
        <w:rPr>
          <w:rFonts w:ascii="Times New Roman" w:hAnsi="Times New Roman" w:cs="Times New Roman"/>
          <w:b/>
          <w:bCs/>
          <w:color w:val="000000"/>
          <w:sz w:val="24"/>
          <w:szCs w:val="24"/>
          <w:lang w:val="vi"/>
        </w:rPr>
        <w:t>n IV. T</w:t>
      </w:r>
      <w:r w:rsidRPr="003616DB">
        <w:rPr>
          <w:rFonts w:ascii="Times New Roman" w:hAnsi="Times New Roman" w:cs="Times New Roman"/>
          <w:b/>
          <w:bCs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b/>
          <w:bCs/>
          <w:color w:val="000000"/>
          <w:sz w:val="24"/>
          <w:szCs w:val="24"/>
          <w:lang w:val="vi"/>
        </w:rPr>
        <w:t xml:space="preserve"> lu</w:t>
      </w:r>
      <w:r w:rsidRPr="003616DB">
        <w:rPr>
          <w:rFonts w:ascii="Times New Roman" w:hAnsi="Times New Roman" w:cs="Times New Roman"/>
          <w:b/>
          <w:bCs/>
          <w:color w:val="000000"/>
          <w:sz w:val="24"/>
          <w:szCs w:val="24"/>
          <w:lang w:val="vi"/>
        </w:rPr>
        <w:t>ậ</w:t>
      </w:r>
      <w:r w:rsidRPr="003616DB">
        <w:rPr>
          <w:rFonts w:ascii="Times New Roman" w:hAnsi="Times New Roman" w:cs="Times New Roman"/>
          <w:b/>
          <w:bCs/>
          <w:color w:val="000000"/>
          <w:sz w:val="24"/>
          <w:szCs w:val="24"/>
          <w:lang w:val="vi"/>
        </w:rPr>
        <w:t>n (3,0 đi</w:t>
      </w:r>
      <w:r w:rsidRPr="003616DB">
        <w:rPr>
          <w:rFonts w:ascii="Times New Roman" w:hAnsi="Times New Roman" w:cs="Times New Roman"/>
          <w:b/>
          <w:bCs/>
          <w:color w:val="000000"/>
          <w:sz w:val="24"/>
          <w:szCs w:val="24"/>
          <w:lang w:val="vi"/>
        </w:rPr>
        <w:t>ể</w:t>
      </w:r>
      <w:r w:rsidRPr="003616DB">
        <w:rPr>
          <w:rFonts w:ascii="Times New Roman" w:hAnsi="Times New Roman" w:cs="Times New Roman"/>
          <w:b/>
          <w:bCs/>
          <w:color w:val="000000"/>
          <w:sz w:val="24"/>
          <w:szCs w:val="24"/>
          <w:lang w:val="vi"/>
        </w:rPr>
        <w:t>m).</w:t>
      </w:r>
    </w:p>
    <w:p w:rsidR="0063332D" w:rsidRPr="003616DB" w:rsidRDefault="00D36C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"/>
        </w:rPr>
      </w:pPr>
      <w:bookmarkStart w:id="2" w:name="_heading=h.w94g78jvg5u8" w:colFirst="0" w:colLast="0"/>
      <w:bookmarkEnd w:id="2"/>
      <w:r w:rsidRPr="003616DB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1.</w:t>
      </w:r>
      <w:r w:rsidRPr="003616DB">
        <w:rPr>
          <w:rFonts w:ascii="Times New Roman" w:hAnsi="Times New Roman" w:cs="Times New Roman"/>
        </w:rPr>
        <w:t xml:space="preserve">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M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hòn bi tr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không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ban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u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ừ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ỉ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h m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t máng nghiêng góc </w:t>
      </w:r>
      <w:r w:rsidR="002A7F6C" w:rsidRPr="002A7F6C">
        <w:rPr>
          <w:position w:val="-6"/>
        </w:rPr>
        <w:object w:dxaOrig="780" w:dyaOrig="320">
          <v:shape id="_x0000_i1068" type="#_x0000_t75" style="width:39pt;height:15.75pt" o:ole="">
            <v:imagedata r:id="rId94" o:title=""/>
          </v:shape>
          <o:OLEObject Type="Embed" ProgID="Equation.DSMT4" ShapeID="_x0000_i1068" DrawAspect="Content" ObjectID="_1834206772" r:id="rId95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so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ớ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sàn n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m ngang. B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ỏ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qua m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ọ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ma sát,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y </w:t>
      </w:r>
      <w:r w:rsidR="002A7F6C" w:rsidRPr="002A7F6C">
        <w:rPr>
          <w:position w:val="-10"/>
        </w:rPr>
        <w:object w:dxaOrig="1340" w:dyaOrig="360">
          <v:shape id="_x0000_i1069" type="#_x0000_t75" style="width:66.75pt;height:18pt" o:ole="">
            <v:imagedata r:id="rId96" o:title=""/>
          </v:shape>
          <o:OLEObject Type="Embed" ProgID="Equation.DSMT4" ShapeID="_x0000_i1069" DrawAspect="Content" ObjectID="_1834206773" r:id="rId97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.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hòn bi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ở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chân máng là </w:t>
      </w:r>
      <w:r w:rsidR="002A7F6C" w:rsidRPr="002A7F6C">
        <w:rPr>
          <w:position w:val="-10"/>
        </w:rPr>
        <w:object w:dxaOrig="680" w:dyaOrig="320">
          <v:shape id="_x0000_i1070" type="#_x0000_t75" style="width:33.75pt;height:15.75pt" o:ole="">
            <v:imagedata r:id="rId98" o:title=""/>
          </v:shape>
          <o:OLEObject Type="Embed" ProgID="Equation.DSMT4" ShapeID="_x0000_i1070" DrawAspect="Content" ObjectID="_1834206774" r:id="rId99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. Ch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ề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u dài máng nghiêng là bao nhiêu mét?</w:t>
      </w:r>
    </w:p>
    <w:p w:rsidR="0063332D" w:rsidRPr="003616DB" w:rsidRDefault="00D36C4F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3616DB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2.</w:t>
      </w:r>
      <w:r w:rsidRPr="003616DB">
        <w:rPr>
          <w:rFonts w:ascii="Times New Roman" w:hAnsi="Times New Roman" w:cs="Times New Roman"/>
        </w:rPr>
        <w:t xml:space="preserve">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M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nhà máy t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y đ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có 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ồ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c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ứ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a n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ớ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ặ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t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ở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ộ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cao </w:t>
      </w:r>
      <w:r w:rsidR="002A7F6C" w:rsidRPr="002A7F6C">
        <w:rPr>
          <w:position w:val="-10"/>
        </w:rPr>
        <w:object w:dxaOrig="540" w:dyaOrig="320">
          <v:shape id="_x0000_i1071" type="#_x0000_t75" style="width:27pt;height:15.75pt" o:ole="">
            <v:imagedata r:id="rId100" o:title=""/>
          </v:shape>
          <o:OLEObject Type="Embed" ProgID="Equation.DSMT4" ShapeID="_x0000_i1071" DrawAspect="Content" ObjectID="_1834206775" r:id="rId101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so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ớ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nơi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ặ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các tuabin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a máy phát đ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. K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l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riêng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a n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ớ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c là </w:t>
      </w:r>
      <w:r w:rsidR="002A7F6C" w:rsidRPr="002A7F6C">
        <w:rPr>
          <w:position w:val="-10"/>
        </w:rPr>
        <w:object w:dxaOrig="1219" w:dyaOrig="360">
          <v:shape id="_x0000_i1072" type="#_x0000_t75" style="width:60.75pt;height:18pt" o:ole="">
            <v:imagedata r:id="rId102" o:title=""/>
          </v:shape>
          <o:OLEObject Type="Embed" ProgID="Equation.DSMT4" ShapeID="_x0000_i1072" DrawAspect="Content" ObjectID="_1834206776" r:id="rId103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. L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y </w:t>
      </w:r>
      <w:r w:rsidR="002A7F6C" w:rsidRPr="002A7F6C">
        <w:rPr>
          <w:position w:val="-10"/>
        </w:rPr>
        <w:object w:dxaOrig="1240" w:dyaOrig="360">
          <v:shape id="_x0000_i1073" type="#_x0000_t75" style="width:62.25pt;height:18pt" o:ole="">
            <v:imagedata r:id="rId104" o:title=""/>
          </v:shape>
          <o:OLEObject Type="Embed" ProgID="Equation.DSMT4" ShapeID="_x0000_i1073" DrawAspect="Content" ObjectID="_1834206777" r:id="rId105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. B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ế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lưu l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n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ớ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ừ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ồ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c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y vào các tuabin là </w:t>
      </w:r>
      <w:r w:rsidR="002A7F6C" w:rsidRPr="002A7F6C">
        <w:rPr>
          <w:position w:val="-10"/>
        </w:rPr>
        <w:object w:dxaOrig="1520" w:dyaOrig="360">
          <v:shape id="_x0000_i1074" type="#_x0000_t75" style="width:75.75pt;height:18pt" o:ole="">
            <v:imagedata r:id="rId106" o:title=""/>
          </v:shape>
          <o:OLEObject Type="Embed" ProgID="Equation.DSMT4" ShapeID="_x0000_i1074" DrawAspect="Content" ObjectID="_1834206778" r:id="rId107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và các tuabin có t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ể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t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ự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h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v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b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ế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đ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ổ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công n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ậ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đ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t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ừ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lưu l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g nư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ớ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 ch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ả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y vào thành đ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 năng v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ớ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i h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u su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t là </w:t>
      </w:r>
      <w:r w:rsidR="002A7F6C" w:rsidRPr="002A7F6C">
        <w:rPr>
          <w:position w:val="-6"/>
        </w:rPr>
        <w:object w:dxaOrig="620" w:dyaOrig="279">
          <v:shape id="_x0000_i1075" type="#_x0000_t75" style="width:30.75pt;height:14.25pt" o:ole="">
            <v:imagedata r:id="rId108" o:title=""/>
          </v:shape>
          <o:OLEObject Type="Embed" ProgID="Equation.DSMT4" ShapeID="_x0000_i1075" DrawAspect="Content" ObjectID="_1834206779" r:id="rId109"/>
        </w:objec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. Tính 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công su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ấ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t c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ủ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a các tuabin phát đi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ệ</w:t>
      </w:r>
      <w:r w:rsidRPr="003616DB">
        <w:rPr>
          <w:rFonts w:ascii="Times New Roman" w:hAnsi="Times New Roman" w:cs="Times New Roman"/>
          <w:color w:val="000000"/>
          <w:sz w:val="24"/>
          <w:szCs w:val="24"/>
          <w:lang w:val="vi"/>
        </w:rPr>
        <w:t>n.</w:t>
      </w:r>
    </w:p>
    <w:p w:rsidR="0063332D" w:rsidRPr="003616DB" w:rsidRDefault="0063332D">
      <w:pPr>
        <w:rPr>
          <w:rFonts w:ascii="Times New Roman" w:hAnsi="Times New Roman" w:cs="Times New Roman"/>
        </w:rPr>
      </w:pPr>
    </w:p>
    <w:p w:rsidR="0063332D" w:rsidRPr="003616DB" w:rsidRDefault="0063332D">
      <w:pPr>
        <w:rPr>
          <w:rFonts w:ascii="Times New Roman" w:hAnsi="Times New Roman" w:cs="Times New Roman"/>
        </w:rPr>
      </w:pPr>
    </w:p>
    <w:p w:rsidR="0063332D" w:rsidRPr="003616DB" w:rsidRDefault="00D36C4F">
      <w:pPr>
        <w:jc w:val="center"/>
        <w:rPr>
          <w:rFonts w:ascii="Times New Roman" w:hAnsi="Times New Roman" w:cs="Times New Roman"/>
          <w:b/>
          <w:sz w:val="24"/>
        </w:rPr>
      </w:pPr>
      <w:r w:rsidRPr="003616DB">
        <w:rPr>
          <w:rFonts w:ascii="Times New Roman" w:hAnsi="Times New Roman" w:cs="Times New Roman"/>
          <w:b/>
          <w:sz w:val="24"/>
        </w:rPr>
        <w:t>------------------ H</w:t>
      </w:r>
      <w:r w:rsidRPr="003616DB">
        <w:rPr>
          <w:rFonts w:ascii="Times New Roman" w:hAnsi="Times New Roman" w:cs="Times New Roman"/>
          <w:b/>
          <w:sz w:val="24"/>
        </w:rPr>
        <w:t>Ế</w:t>
      </w:r>
      <w:r w:rsidRPr="003616DB">
        <w:rPr>
          <w:rFonts w:ascii="Times New Roman" w:hAnsi="Times New Roman" w:cs="Times New Roman"/>
          <w:b/>
          <w:sz w:val="24"/>
        </w:rPr>
        <w:t>T ------------------</w:t>
      </w:r>
    </w:p>
    <w:p w:rsidR="00E129EF" w:rsidRPr="003616DB" w:rsidRDefault="00E129EF" w:rsidP="00E129E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</w:rPr>
      </w:pPr>
      <w:r w:rsidRPr="003616DB">
        <w:rPr>
          <w:rFonts w:ascii="Times New Roman" w:hAnsi="Times New Roman" w:cs="Times New Roman"/>
          <w:b/>
          <w:sz w:val="24"/>
        </w:rPr>
        <w:t>HƯỚNG DẪN CHẤM</w:t>
      </w:r>
    </w:p>
    <w:p w:rsidR="00E129EF" w:rsidRPr="003616DB" w:rsidRDefault="00E129EF" w:rsidP="00E129EF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E129EF" w:rsidRPr="003616DB" w:rsidRDefault="00E129EF" w:rsidP="00E129EF">
      <w:pPr>
        <w:spacing w:after="0" w:line="240" w:lineRule="auto"/>
        <w:rPr>
          <w:rFonts w:ascii="Times New Roman" w:hAnsi="Times New Roman" w:cs="Times New Roman"/>
          <w:b/>
          <w:sz w:val="24"/>
        </w:rPr>
      </w:pPr>
      <w:r w:rsidRPr="003616DB">
        <w:rPr>
          <w:rFonts w:ascii="Times New Roman" w:hAnsi="Times New Roman" w:cs="Times New Roman"/>
          <w:b/>
          <w:sz w:val="24"/>
        </w:rPr>
        <w:t>PHẦN I: Trắc nghiệm nhiều lựa chọn</w:t>
      </w:r>
    </w:p>
    <w:p w:rsidR="00E129EF" w:rsidRPr="003616DB" w:rsidRDefault="00E129EF" w:rsidP="00E129EF">
      <w:pPr>
        <w:spacing w:after="0" w:line="240" w:lineRule="auto"/>
        <w:rPr>
          <w:rFonts w:ascii="Times New Roman" w:hAnsi="Times New Roman" w:cs="Times New Roman"/>
          <w:sz w:val="24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</w:tblGrid>
      <w:tr w:rsidR="00E129EF" w:rsidRPr="003616DB" w:rsidTr="00E129EF">
        <w:tc>
          <w:tcPr>
            <w:tcW w:w="8988" w:type="dxa"/>
            <w:gridSpan w:val="12"/>
            <w:shd w:val="clear" w:color="auto" w:fill="2E75B6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Đáp án</w:t>
            </w:r>
          </w:p>
        </w:tc>
      </w:tr>
      <w:tr w:rsidR="00E129EF" w:rsidRPr="003616DB" w:rsidTr="00D033D5">
        <w:tc>
          <w:tcPr>
            <w:tcW w:w="749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1</w:t>
            </w:r>
          </w:p>
        </w:tc>
        <w:tc>
          <w:tcPr>
            <w:tcW w:w="749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2</w:t>
            </w:r>
          </w:p>
        </w:tc>
        <w:tc>
          <w:tcPr>
            <w:tcW w:w="749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3</w:t>
            </w:r>
          </w:p>
        </w:tc>
        <w:tc>
          <w:tcPr>
            <w:tcW w:w="749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4</w:t>
            </w:r>
          </w:p>
        </w:tc>
        <w:tc>
          <w:tcPr>
            <w:tcW w:w="749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5</w:t>
            </w:r>
          </w:p>
        </w:tc>
        <w:tc>
          <w:tcPr>
            <w:tcW w:w="749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6</w:t>
            </w:r>
          </w:p>
        </w:tc>
        <w:tc>
          <w:tcPr>
            <w:tcW w:w="749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7</w:t>
            </w:r>
          </w:p>
        </w:tc>
        <w:tc>
          <w:tcPr>
            <w:tcW w:w="749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8</w:t>
            </w:r>
          </w:p>
        </w:tc>
        <w:tc>
          <w:tcPr>
            <w:tcW w:w="749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9</w:t>
            </w:r>
          </w:p>
        </w:tc>
        <w:tc>
          <w:tcPr>
            <w:tcW w:w="749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10</w:t>
            </w:r>
          </w:p>
        </w:tc>
        <w:tc>
          <w:tcPr>
            <w:tcW w:w="749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11</w:t>
            </w:r>
          </w:p>
        </w:tc>
        <w:tc>
          <w:tcPr>
            <w:tcW w:w="749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12</w:t>
            </w:r>
          </w:p>
        </w:tc>
      </w:tr>
      <w:tr w:rsidR="00E129EF" w:rsidRPr="003616DB" w:rsidTr="00D033D5">
        <w:tc>
          <w:tcPr>
            <w:tcW w:w="749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D</w:t>
            </w:r>
          </w:p>
        </w:tc>
        <w:tc>
          <w:tcPr>
            <w:tcW w:w="749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B</w:t>
            </w:r>
          </w:p>
        </w:tc>
        <w:tc>
          <w:tcPr>
            <w:tcW w:w="749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A</w:t>
            </w:r>
          </w:p>
        </w:tc>
        <w:tc>
          <w:tcPr>
            <w:tcW w:w="749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B</w:t>
            </w:r>
          </w:p>
        </w:tc>
        <w:tc>
          <w:tcPr>
            <w:tcW w:w="749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D</w:t>
            </w:r>
          </w:p>
        </w:tc>
        <w:tc>
          <w:tcPr>
            <w:tcW w:w="749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D</w:t>
            </w:r>
          </w:p>
        </w:tc>
        <w:tc>
          <w:tcPr>
            <w:tcW w:w="749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A</w:t>
            </w:r>
          </w:p>
        </w:tc>
        <w:tc>
          <w:tcPr>
            <w:tcW w:w="749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C</w:t>
            </w:r>
          </w:p>
        </w:tc>
        <w:tc>
          <w:tcPr>
            <w:tcW w:w="749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D</w:t>
            </w:r>
          </w:p>
        </w:tc>
        <w:tc>
          <w:tcPr>
            <w:tcW w:w="749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C</w:t>
            </w:r>
          </w:p>
        </w:tc>
        <w:tc>
          <w:tcPr>
            <w:tcW w:w="749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D</w:t>
            </w:r>
          </w:p>
        </w:tc>
        <w:tc>
          <w:tcPr>
            <w:tcW w:w="749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C</w:t>
            </w:r>
          </w:p>
        </w:tc>
      </w:tr>
    </w:tbl>
    <w:p w:rsidR="00E129EF" w:rsidRPr="003616DB" w:rsidRDefault="00E129EF" w:rsidP="00E129EF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E129EF" w:rsidRPr="003616DB" w:rsidRDefault="00E129EF" w:rsidP="00E129EF">
      <w:pPr>
        <w:spacing w:after="0" w:line="240" w:lineRule="auto"/>
        <w:rPr>
          <w:rFonts w:ascii="Times New Roman" w:hAnsi="Times New Roman" w:cs="Times New Roman"/>
          <w:b/>
          <w:sz w:val="24"/>
        </w:rPr>
      </w:pPr>
      <w:r w:rsidRPr="003616DB">
        <w:rPr>
          <w:rFonts w:ascii="Times New Roman" w:hAnsi="Times New Roman" w:cs="Times New Roman"/>
          <w:b/>
          <w:sz w:val="24"/>
        </w:rPr>
        <w:t>PHẦN II: Trắc nghiệm đúng sai</w:t>
      </w:r>
    </w:p>
    <w:p w:rsidR="00E129EF" w:rsidRPr="003616DB" w:rsidRDefault="00E129EF" w:rsidP="00E129EF">
      <w:pPr>
        <w:spacing w:after="0" w:line="240" w:lineRule="auto"/>
        <w:rPr>
          <w:rFonts w:ascii="Times New Roman" w:hAnsi="Times New Roman" w:cs="Times New Roman"/>
          <w:sz w:val="24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47"/>
        <w:gridCol w:w="2247"/>
        <w:gridCol w:w="2247"/>
        <w:gridCol w:w="2247"/>
      </w:tblGrid>
      <w:tr w:rsidR="00E129EF" w:rsidRPr="003616DB" w:rsidTr="00D033D5">
        <w:tc>
          <w:tcPr>
            <w:tcW w:w="2247" w:type="dxa"/>
            <w:shd w:val="clear" w:color="auto" w:fill="F79646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Câu 1</w:t>
            </w:r>
          </w:p>
        </w:tc>
        <w:tc>
          <w:tcPr>
            <w:tcW w:w="2247" w:type="dxa"/>
            <w:shd w:val="clear" w:color="auto" w:fill="F79646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Câu 2</w:t>
            </w:r>
          </w:p>
        </w:tc>
        <w:tc>
          <w:tcPr>
            <w:tcW w:w="2247" w:type="dxa"/>
            <w:shd w:val="clear" w:color="auto" w:fill="F79646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Câu 3</w:t>
            </w:r>
          </w:p>
        </w:tc>
        <w:tc>
          <w:tcPr>
            <w:tcW w:w="2247" w:type="dxa"/>
            <w:shd w:val="clear" w:color="auto" w:fill="F79646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Câu 4</w:t>
            </w:r>
          </w:p>
        </w:tc>
      </w:tr>
      <w:tr w:rsidR="00E129EF" w:rsidRPr="003616DB" w:rsidTr="00D033D5">
        <w:tc>
          <w:tcPr>
            <w:tcW w:w="2247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a)S-b)D-c)D-d)D</w:t>
            </w:r>
          </w:p>
        </w:tc>
        <w:tc>
          <w:tcPr>
            <w:tcW w:w="2247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a)S-b)D-c)D-d)D</w:t>
            </w:r>
          </w:p>
        </w:tc>
        <w:tc>
          <w:tcPr>
            <w:tcW w:w="2247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2247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</w:tbl>
    <w:p w:rsidR="00E129EF" w:rsidRPr="003616DB" w:rsidRDefault="00E129EF" w:rsidP="00E129EF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E129EF" w:rsidRPr="003616DB" w:rsidRDefault="00E129EF" w:rsidP="00E129EF">
      <w:pPr>
        <w:spacing w:after="0" w:line="240" w:lineRule="auto"/>
        <w:rPr>
          <w:rFonts w:ascii="Times New Roman" w:hAnsi="Times New Roman" w:cs="Times New Roman"/>
          <w:b/>
          <w:sz w:val="24"/>
        </w:rPr>
      </w:pPr>
      <w:r w:rsidRPr="003616DB">
        <w:rPr>
          <w:rFonts w:ascii="Times New Roman" w:hAnsi="Times New Roman" w:cs="Times New Roman"/>
          <w:b/>
          <w:sz w:val="24"/>
        </w:rPr>
        <w:t>PHẦN III: Trắc nghiệm trả lời ngắn</w:t>
      </w:r>
    </w:p>
    <w:p w:rsidR="00E129EF" w:rsidRPr="003616DB" w:rsidRDefault="00E129EF" w:rsidP="00E129EF">
      <w:pPr>
        <w:spacing w:after="0" w:line="240" w:lineRule="auto"/>
        <w:rPr>
          <w:rFonts w:ascii="Times New Roman" w:hAnsi="Times New Roman" w:cs="Times New Roman"/>
          <w:sz w:val="24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98"/>
        <w:gridCol w:w="1498"/>
        <w:gridCol w:w="1498"/>
        <w:gridCol w:w="1498"/>
        <w:gridCol w:w="1498"/>
        <w:gridCol w:w="1498"/>
      </w:tblGrid>
      <w:tr w:rsidR="00E129EF" w:rsidRPr="003616DB" w:rsidTr="00D033D5">
        <w:tc>
          <w:tcPr>
            <w:tcW w:w="1498" w:type="dxa"/>
            <w:shd w:val="clear" w:color="auto" w:fill="00B050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Câu 1</w:t>
            </w:r>
          </w:p>
        </w:tc>
        <w:tc>
          <w:tcPr>
            <w:tcW w:w="1498" w:type="dxa"/>
            <w:shd w:val="clear" w:color="auto" w:fill="00B050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Câu 2</w:t>
            </w:r>
          </w:p>
        </w:tc>
        <w:tc>
          <w:tcPr>
            <w:tcW w:w="1498" w:type="dxa"/>
            <w:shd w:val="clear" w:color="auto" w:fill="00B050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Câu 3</w:t>
            </w:r>
          </w:p>
        </w:tc>
        <w:tc>
          <w:tcPr>
            <w:tcW w:w="1498" w:type="dxa"/>
            <w:shd w:val="clear" w:color="auto" w:fill="00B050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Câu 4</w:t>
            </w:r>
          </w:p>
        </w:tc>
        <w:tc>
          <w:tcPr>
            <w:tcW w:w="1498" w:type="dxa"/>
            <w:shd w:val="clear" w:color="auto" w:fill="00B050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Câu 5</w:t>
            </w:r>
          </w:p>
        </w:tc>
        <w:tc>
          <w:tcPr>
            <w:tcW w:w="1498" w:type="dxa"/>
            <w:shd w:val="clear" w:color="auto" w:fill="00B050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Câu 6</w:t>
            </w:r>
          </w:p>
        </w:tc>
      </w:tr>
      <w:tr w:rsidR="00E129EF" w:rsidRPr="003616DB" w:rsidTr="00D033D5">
        <w:tc>
          <w:tcPr>
            <w:tcW w:w="1498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20</w:t>
            </w:r>
          </w:p>
        </w:tc>
        <w:tc>
          <w:tcPr>
            <w:tcW w:w="1498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40</w:t>
            </w:r>
          </w:p>
        </w:tc>
        <w:tc>
          <w:tcPr>
            <w:tcW w:w="1498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6</w:t>
            </w:r>
          </w:p>
        </w:tc>
        <w:tc>
          <w:tcPr>
            <w:tcW w:w="1498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616DB">
              <w:rPr>
                <w:rFonts w:ascii="Times New Roman" w:hAnsi="Times New Roman" w:cs="Times New Roman"/>
                <w:b/>
                <w:sz w:val="24"/>
              </w:rPr>
              <w:t>-160</w:t>
            </w:r>
          </w:p>
        </w:tc>
        <w:tc>
          <w:tcPr>
            <w:tcW w:w="1498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1498" w:type="dxa"/>
          </w:tcPr>
          <w:p w:rsidR="00E129EF" w:rsidRPr="003616DB" w:rsidRDefault="00E129EF" w:rsidP="00D033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</w:tbl>
    <w:p w:rsidR="00E129EF" w:rsidRPr="003616DB" w:rsidRDefault="00E129EF" w:rsidP="00E129EF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  <w:highlight w:val="yellow"/>
        </w:rPr>
      </w:pPr>
    </w:p>
    <w:p w:rsidR="00E129EF" w:rsidRPr="003616DB" w:rsidRDefault="00E129EF" w:rsidP="00E129EF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3616DB">
        <w:rPr>
          <w:rFonts w:ascii="Times New Roman" w:hAnsi="Times New Roman" w:cs="Times New Roman"/>
          <w:b/>
          <w:color w:val="FF0000"/>
          <w:sz w:val="24"/>
          <w:szCs w:val="24"/>
          <w:highlight w:val="yellow"/>
        </w:rPr>
        <w:t>LỜI GIẢI CHI TIẾT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  <w:t>PHẦN I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Câu trắc nghiệm nhiều phương án lựa chọn. Thí sinh trả lời từ câu 1 đến câu 12. Mỗi câu thí sinh chỉ chọn một phương án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1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Hiện tượng nào dưới đây không tuân theo định luật bảo toàn năng lượng?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A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Bếp nguội đi khi tắt lửa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B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Xe dừng lại khi tắt máy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C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Bàn là nguội đi khi tắt điện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D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Không có hiện tượng nào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2A7F6C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"/>
        </w:rPr>
        <w:t>Lời giải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>Các hiện tượng trên đều là chuyển hoá năng lượng (cơ năng → nhiệt, điện → nhiệt...), năng lượng không tự mất đi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2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Phát biểu nào sau đây không đúng khi nói về công của một lực?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A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Công là đại lượng vô hướng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B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Lực luôn sinh công khi điểm đặt của lực tác dụng lên vật dịch chuyển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C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Trong nhiều trường hợp, công cản có thể có lợi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D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Giá trị của công phụ thuộc vào góc hợp bởi vectơ lực tác dụng và vectơ độ dịch chuyển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2A7F6C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"/>
        </w:rPr>
        <w:t>Lời giải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Công </w:t>
      </w:r>
      <w:r w:rsidR="002A7F6C" w:rsidRPr="002A7F6C">
        <w:rPr>
          <w:position w:val="-6"/>
        </w:rPr>
        <w:object w:dxaOrig="1380" w:dyaOrig="279">
          <v:shape id="_x0000_i1076" type="#_x0000_t75" style="width:69pt;height:14.25pt" o:ole="">
            <v:imagedata r:id="rId110" o:title=""/>
          </v:shape>
          <o:OLEObject Type="Embed" ProgID="Equation.DSMT4" ShapeID="_x0000_i1076" DrawAspect="Content" ObjectID="_1834206780" r:id="rId111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>. Nếu dịch chuyển vuông góc lực (</w:t>
      </w:r>
      <w:r w:rsidR="002A7F6C" w:rsidRPr="002A7F6C">
        <w:rPr>
          <w:position w:val="-6"/>
        </w:rPr>
        <w:object w:dxaOrig="760" w:dyaOrig="320">
          <v:shape id="_x0000_i1077" type="#_x0000_t75" style="width:38.25pt;height:15.75pt" o:ole="">
            <v:imagedata r:id="rId112" o:title=""/>
          </v:shape>
          <o:OLEObject Type="Embed" ProgID="Equation.DSMT4" ShapeID="_x0000_i1077" DrawAspect="Content" ObjectID="_1834206781" r:id="rId113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) thì </w:t>
      </w:r>
      <w:r w:rsidR="002A7F6C" w:rsidRPr="002A7F6C">
        <w:rPr>
          <w:position w:val="-6"/>
        </w:rPr>
        <w:object w:dxaOrig="600" w:dyaOrig="279">
          <v:shape id="_x0000_i1078" type="#_x0000_t75" style="width:30pt;height:14.25pt" o:ole="">
            <v:imagedata r:id="rId114" o:title=""/>
          </v:shape>
          <o:OLEObject Type="Embed" ProgID="Equation.DSMT4" ShapeID="_x0000_i1078" DrawAspect="Content" ObjectID="_1834206782" r:id="rId115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>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3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kW.h là đơn vị của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A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công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B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công suất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C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hiệu suất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D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lực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2A7F6C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"/>
        </w:rPr>
        <w:t>Lời giải</w:t>
      </w:r>
    </w:p>
    <w:p w:rsidR="00E129EF" w:rsidRPr="00E129EF" w:rsidRDefault="002A7F6C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2A7F6C">
        <w:rPr>
          <w:position w:val="-10"/>
        </w:rPr>
        <w:object w:dxaOrig="700" w:dyaOrig="320">
          <v:shape id="_x0000_i1079" type="#_x0000_t75" style="width:35.25pt;height:15.75pt" o:ole="">
            <v:imagedata r:id="rId116" o:title=""/>
          </v:shape>
          <o:OLEObject Type="Embed" ProgID="Equation.DSMT4" ShapeID="_x0000_i1079" DrawAspect="Content" ObjectID="_1834206783" r:id="rId117"/>
        </w:object>
      </w:r>
      <w:r w:rsidR="00E129EF"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 là năng lượng (công), không phải công suất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4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Một lực tác dụng vào một vật nhưng vật đó không chuyển động. Điều này có nghĩa là 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A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lực đã sinh công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B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lực không sinh công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C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lực đã sinh công suất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D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lực không sinh công suất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2A7F6C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"/>
        </w:rPr>
        <w:t>Lời giải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>Không có dịch chuyển (</w:t>
      </w:r>
      <w:r w:rsidR="002A7F6C" w:rsidRPr="002A7F6C">
        <w:rPr>
          <w:position w:val="-6"/>
        </w:rPr>
        <w:object w:dxaOrig="540" w:dyaOrig="279">
          <v:shape id="_x0000_i1080" type="#_x0000_t75" style="width:27pt;height:14.25pt" o:ole="">
            <v:imagedata r:id="rId118" o:title=""/>
          </v:shape>
          <o:OLEObject Type="Embed" ProgID="Equation.DSMT4" ShapeID="_x0000_i1080" DrawAspect="Content" ObjectID="_1834206784" r:id="rId119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) </w:t>
      </w:r>
      <w:r w:rsidRPr="00E129EF">
        <w:rPr>
          <w:rFonts w:ascii="Cambria Math" w:eastAsia="Cambria Math" w:hAnsi="Cambria Math" w:cs="Cambria Math"/>
          <w:i/>
          <w:iCs/>
          <w:color w:val="000000"/>
          <w:sz w:val="24"/>
          <w:szCs w:val="24"/>
          <w:lang w:val="vi"/>
        </w:rPr>
        <w:t>⇒</w: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 công </w:t>
      </w:r>
      <w:r w:rsidR="002A7F6C" w:rsidRPr="002A7F6C">
        <w:rPr>
          <w:position w:val="-6"/>
        </w:rPr>
        <w:object w:dxaOrig="600" w:dyaOrig="279">
          <v:shape id="_x0000_i1081" type="#_x0000_t75" style="width:30pt;height:14.25pt" o:ole="">
            <v:imagedata r:id="rId120" o:title=""/>
          </v:shape>
          <o:OLEObject Type="Embed" ProgID="Equation.DSMT4" ShapeID="_x0000_i1081" DrawAspect="Content" ObjectID="_1834206785" r:id="rId121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 </w:t>
      </w:r>
      <w:r w:rsidRPr="00E129EF">
        <w:rPr>
          <w:rFonts w:ascii="Cambria Math" w:eastAsia="Cambria Math" w:hAnsi="Cambria Math" w:cs="Cambria Math"/>
          <w:i/>
          <w:iCs/>
          <w:color w:val="000000"/>
          <w:sz w:val="24"/>
          <w:szCs w:val="24"/>
          <w:lang w:val="vi"/>
        </w:rPr>
        <w:t>⇒</w: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 lực không sinh công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5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Một lực </w:t>
      </w:r>
      <w:r w:rsidR="002A7F6C" w:rsidRPr="002A7F6C">
        <w:rPr>
          <w:position w:val="-4"/>
        </w:rPr>
        <w:object w:dxaOrig="260" w:dyaOrig="320">
          <v:shape id="_x0000_i1082" type="#_x0000_t75" style="width:12.75pt;height:15.75pt" o:ole="">
            <v:imagedata r:id="rId122" o:title=""/>
          </v:shape>
          <o:OLEObject Type="Embed" ProgID="Equation.DSMT4" ShapeID="_x0000_i1082" DrawAspect="Content" ObjectID="_1834206786" r:id="rId123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có độ lớn không đổi tác dụng vào một vật đang chuyển động với vận tốc </w:t>
      </w:r>
      <w:r w:rsidR="002A7F6C" w:rsidRPr="002A7F6C">
        <w:rPr>
          <w:position w:val="-6"/>
        </w:rPr>
        <w:object w:dxaOrig="180" w:dyaOrig="340">
          <v:shape id="_x0000_i1083" type="#_x0000_t75" style="width:9pt;height:17.25pt" o:ole="">
            <v:imagedata r:id="rId124" o:title=""/>
          </v:shape>
          <o:OLEObject Type="Embed" ProgID="Equation.DSMT4" ShapeID="_x0000_i1083" DrawAspect="Content" ObjectID="_1834206787" r:id="rId125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theo các phương khác nhau như Hình 23.1. Độ lớn của công do lực </w:t>
      </w:r>
      <w:r w:rsidR="002A7F6C" w:rsidRPr="002A7F6C">
        <w:rPr>
          <w:position w:val="-4"/>
        </w:rPr>
        <w:object w:dxaOrig="260" w:dyaOrig="320">
          <v:shape id="_x0000_i1084" type="#_x0000_t75" style="width:12.75pt;height:15.75pt" o:ole="">
            <v:imagedata r:id="rId126" o:title=""/>
          </v:shape>
          <o:OLEObject Type="Embed" ProgID="Equation.DSMT4" ShapeID="_x0000_i1084" DrawAspect="Content" ObjectID="_1834206788" r:id="rId127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thực hiện xếp theo thứ tự tăng dần là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1D4079C2" wp14:editId="4D8BD58D">
            <wp:extent cx="3610479" cy="1143160"/>
            <wp:effectExtent l="0" t="0" r="0" b="0"/>
            <wp:docPr id="2" name="image15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2.png"/>
                    <pic:cNvPicPr preferRelativeResize="0"/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0479" cy="114316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A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(a, b, c)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B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(a, c, b)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C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(b, a, c)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D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(c, a, b)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2A7F6C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"/>
        </w:rPr>
        <w:t>Lời giải</w:t>
      </w:r>
    </w:p>
    <w:p w:rsidR="00E129EF" w:rsidRPr="00E129EF" w:rsidRDefault="002A7F6C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2A7F6C">
        <w:rPr>
          <w:position w:val="-6"/>
        </w:rPr>
        <w:object w:dxaOrig="1380" w:dyaOrig="279">
          <v:shape id="_x0000_i1085" type="#_x0000_t75" style="width:69pt;height:14.25pt" o:ole="">
            <v:imagedata r:id="rId128" o:title=""/>
          </v:shape>
          <o:OLEObject Type="Embed" ProgID="Equation.DSMT4" ShapeID="_x0000_i1085" DrawAspect="Content" ObjectID="_1834206789" r:id="rId129"/>
        </w:object>
      </w:r>
      <w:r w:rsidR="00E129EF"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(c): lực vuông góc chuyển động </w:t>
      </w:r>
      <w:r w:rsidRPr="00E129EF">
        <w:rPr>
          <w:rFonts w:ascii="Cambria Math" w:eastAsia="Cambria Math" w:hAnsi="Cambria Math" w:cs="Cambria Math"/>
          <w:i/>
          <w:iCs/>
          <w:color w:val="000000"/>
          <w:sz w:val="24"/>
          <w:szCs w:val="24"/>
          <w:lang w:val="vi"/>
        </w:rPr>
        <w:t>⇒</w: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 </w:t>
      </w:r>
      <w:r w:rsidR="002A7F6C" w:rsidRPr="002A7F6C">
        <w:rPr>
          <w:position w:val="-6"/>
        </w:rPr>
        <w:object w:dxaOrig="1100" w:dyaOrig="320">
          <v:shape id="_x0000_i1086" type="#_x0000_t75" style="width:54.75pt;height:15.75pt" o:ole="">
            <v:imagedata r:id="rId130" o:title=""/>
          </v:shape>
          <o:OLEObject Type="Embed" ProgID="Equation.DSMT4" ShapeID="_x0000_i1086" DrawAspect="Content" ObjectID="_1834206790" r:id="rId131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 </w:t>
      </w:r>
      <w:r w:rsidRPr="00E129EF">
        <w:rPr>
          <w:rFonts w:ascii="Cambria Math" w:eastAsia="Cambria Math" w:hAnsi="Cambria Math" w:cs="Cambria Math"/>
          <w:i/>
          <w:iCs/>
          <w:color w:val="000000"/>
          <w:sz w:val="24"/>
          <w:szCs w:val="24"/>
          <w:lang w:val="vi"/>
        </w:rPr>
        <w:t>⇒</w: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 công nhỏ nhất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(b): lực cùng hướng chuyển động </w:t>
      </w:r>
      <w:r w:rsidRPr="00E129EF">
        <w:rPr>
          <w:rFonts w:ascii="Cambria Math" w:eastAsia="Cambria Math" w:hAnsi="Cambria Math" w:cs="Cambria Math"/>
          <w:i/>
          <w:iCs/>
          <w:color w:val="000000"/>
          <w:sz w:val="24"/>
          <w:szCs w:val="24"/>
          <w:lang w:val="vi"/>
        </w:rPr>
        <w:t>⇒</w: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 </w:t>
      </w:r>
      <w:r w:rsidR="002A7F6C" w:rsidRPr="002A7F6C">
        <w:rPr>
          <w:position w:val="-6"/>
        </w:rPr>
        <w:object w:dxaOrig="940" w:dyaOrig="320">
          <v:shape id="_x0000_i1087" type="#_x0000_t75" style="width:47.25pt;height:15.75pt" o:ole="">
            <v:imagedata r:id="rId132" o:title=""/>
          </v:shape>
          <o:OLEObject Type="Embed" ProgID="Equation.DSMT4" ShapeID="_x0000_i1087" DrawAspect="Content" ObjectID="_1834206791" r:id="rId133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 </w:t>
      </w:r>
      <w:r w:rsidRPr="00E129EF">
        <w:rPr>
          <w:rFonts w:ascii="Cambria Math" w:eastAsia="Cambria Math" w:hAnsi="Cambria Math" w:cs="Cambria Math"/>
          <w:i/>
          <w:iCs/>
          <w:color w:val="000000"/>
          <w:sz w:val="24"/>
          <w:szCs w:val="24"/>
          <w:lang w:val="vi"/>
        </w:rPr>
        <w:t>⇒</w: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 công lớn nhất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(a): trường hợp còn lại </w:t>
      </w:r>
      <w:r w:rsidRPr="00E129EF">
        <w:rPr>
          <w:rFonts w:ascii="Cambria Math" w:eastAsia="Cambria Math" w:hAnsi="Cambria Math" w:cs="Cambria Math"/>
          <w:i/>
          <w:iCs/>
          <w:color w:val="000000"/>
          <w:sz w:val="24"/>
          <w:szCs w:val="24"/>
          <w:lang w:val="vi"/>
        </w:rPr>
        <w:t>⇒</w: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 công trung gian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6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Đơn vị nào sau đây không phải đơn vị của động năng?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A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J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B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="002A7F6C" w:rsidRPr="002A7F6C">
        <w:rPr>
          <w:position w:val="-10"/>
        </w:rPr>
        <w:object w:dxaOrig="980" w:dyaOrig="360">
          <v:shape id="_x0000_i1088" type="#_x0000_t75" style="width:48.75pt;height:18pt" o:ole="">
            <v:imagedata r:id="rId134" o:title=""/>
          </v:shape>
          <o:OLEObject Type="Embed" ProgID="Equation.DSMT4" ShapeID="_x0000_i1088" DrawAspect="Content" ObjectID="_1834206792" r:id="rId135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C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N.m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D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N.s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2A7F6C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"/>
        </w:rPr>
        <w:lastRenderedPageBreak/>
        <w:t>Lời giải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Động năng là năng lượng: J, N.m, </w:t>
      </w:r>
      <w:r w:rsidR="002A7F6C" w:rsidRPr="002A7F6C">
        <w:rPr>
          <w:position w:val="-10"/>
        </w:rPr>
        <w:object w:dxaOrig="980" w:dyaOrig="360">
          <v:shape id="_x0000_i1089" type="#_x0000_t75" style="width:48.75pt;height:18pt" o:ole="">
            <v:imagedata r:id="rId136" o:title=""/>
          </v:shape>
          <o:OLEObject Type="Embed" ProgID="Equation.DSMT4" ShapeID="_x0000_i1089" DrawAspect="Content" ObjectID="_1834206793" r:id="rId137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 đều đúng; N.s là đơn vị xung lượng/động lượng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7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Xét một vật chỉ chịu tác dụng của trường trọng lực, tại vị trí vật có động năng cực đại thì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A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thế năng cực tiểu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B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thế năng cực đại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C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cơ năng cực đại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D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cơ năng bằng 0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2A7F6C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"/>
        </w:rPr>
        <w:t>Lời giải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Trong trọng trường (bỏ ma sát), cơ năng bảo toàn: </w:t>
      </w:r>
      <w:r w:rsidR="002A7F6C" w:rsidRPr="002A7F6C">
        <w:rPr>
          <w:position w:val="-12"/>
        </w:rPr>
        <w:object w:dxaOrig="1240" w:dyaOrig="360">
          <v:shape id="_x0000_i1090" type="#_x0000_t75" style="width:62.25pt;height:18pt" o:ole="">
            <v:imagedata r:id="rId138" o:title=""/>
          </v:shape>
          <o:OLEObject Type="Embed" ProgID="Equation.DSMT4" ShapeID="_x0000_i1090" DrawAspect="Content" ObjectID="_1834206794" r:id="rId139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. Khi </w:t>
      </w:r>
      <w:r w:rsidR="002A7F6C" w:rsidRPr="002A7F6C">
        <w:rPr>
          <w:position w:val="-12"/>
        </w:rPr>
        <w:object w:dxaOrig="340" w:dyaOrig="360">
          <v:shape id="_x0000_i1091" type="#_x0000_t75" style="width:17.25pt;height:18pt" o:ole="">
            <v:imagedata r:id="rId140" o:title=""/>
          </v:shape>
          <o:OLEObject Type="Embed" ProgID="Equation.DSMT4" ShapeID="_x0000_i1091" DrawAspect="Content" ObjectID="_1834206795" r:id="rId141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 cực đại </w:t>
      </w:r>
      <w:r w:rsidRPr="00E129EF">
        <w:rPr>
          <w:rFonts w:ascii="Cambria Math" w:eastAsia="Cambria Math" w:hAnsi="Cambria Math" w:cs="Cambria Math"/>
          <w:i/>
          <w:iCs/>
          <w:color w:val="000000"/>
          <w:sz w:val="24"/>
          <w:szCs w:val="24"/>
          <w:lang w:val="vi"/>
        </w:rPr>
        <w:t>⇒</w: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 </w:t>
      </w:r>
      <w:r w:rsidR="002A7F6C" w:rsidRPr="002A7F6C">
        <w:rPr>
          <w:position w:val="-12"/>
        </w:rPr>
        <w:object w:dxaOrig="300" w:dyaOrig="360">
          <v:shape id="_x0000_i1092" type="#_x0000_t75" style="width:15pt;height:18pt" o:ole="">
            <v:imagedata r:id="rId142" o:title=""/>
          </v:shape>
          <o:OLEObject Type="Embed" ProgID="Equation.DSMT4" ShapeID="_x0000_i1092" DrawAspect="Content" ObjectID="_1834206796" r:id="rId143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 cực tiểu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8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Khi bóng đèn điện phát sáng thì phần năng lượng hao phí là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A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điện năng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B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cơ năng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C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nhiệt năng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D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hóa năng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2A7F6C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"/>
        </w:rPr>
        <w:t>Lời giải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>Bóng đèn biến đổi điện năng thành quang năng (có ích) và nhiệt năng (hao phí)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9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Hầu hết các tấm pin Mặt Trời có hiệu suất từ 15% đến 20%. Khi tính toán hiệu suất này, năng lượng có ích và năng lượng toàn phần lần lượt ở dạng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A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quang năng và nhiệt năng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B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điện năng và nhiệt năng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C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cơ năng và quang năng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D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điện năng và quang năng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2A7F6C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"/>
        </w:rPr>
        <w:t>Lời giải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>Pin Mặt Trời: vào là quang năng, ra có ích là điện năng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10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Một vật có khối lượng </w:t>
      </w:r>
      <w:r w:rsidR="002A7F6C" w:rsidRPr="002A7F6C">
        <w:rPr>
          <w:position w:val="-10"/>
        </w:rPr>
        <w:object w:dxaOrig="900" w:dyaOrig="320">
          <v:shape id="_x0000_i1093" type="#_x0000_t75" style="width:45pt;height:15.75pt" o:ole="">
            <v:imagedata r:id="rId144" o:title=""/>
          </v:shape>
          <o:OLEObject Type="Embed" ProgID="Equation.DSMT4" ShapeID="_x0000_i1093" DrawAspect="Content" ObjectID="_1834206797" r:id="rId145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trượt từ đỉnh xuống chân một mặt phẳng nghiêng có chiều dài </w:t>
      </w:r>
      <w:r w:rsidR="002A7F6C" w:rsidRPr="002A7F6C">
        <w:rPr>
          <w:position w:val="-10"/>
        </w:rPr>
        <w:object w:dxaOrig="880" w:dyaOrig="320">
          <v:shape id="_x0000_i1094" type="#_x0000_t75" style="width:44.25pt;height:15.75pt" o:ole="">
            <v:imagedata r:id="rId146" o:title=""/>
          </v:shape>
          <o:OLEObject Type="Embed" ProgID="Equation.DSMT4" ShapeID="_x0000_i1094" DrawAspect="Content" ObjectID="_1834206798" r:id="rId147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và nghiêng </w:t>
      </w:r>
      <w:r w:rsidR="002A7F6C" w:rsidRPr="002A7F6C">
        <w:rPr>
          <w:position w:val="-6"/>
        </w:rPr>
        <w:object w:dxaOrig="380" w:dyaOrig="320">
          <v:shape id="_x0000_i1095" type="#_x0000_t75" style="width:18.75pt;height:15.75pt" o:ole="">
            <v:imagedata r:id="rId148" o:title=""/>
          </v:shape>
          <o:OLEObject Type="Embed" ProgID="Equation.DSMT4" ShapeID="_x0000_i1095" DrawAspect="Content" ObjectID="_1834206799" r:id="rId149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so với phương ngang. Lấy </w:t>
      </w:r>
      <w:r w:rsidR="002A7F6C" w:rsidRPr="002A7F6C">
        <w:rPr>
          <w:position w:val="-10"/>
        </w:rPr>
        <w:object w:dxaOrig="1240" w:dyaOrig="360">
          <v:shape id="_x0000_i1096" type="#_x0000_t75" style="width:62.25pt;height:18pt" o:ole="">
            <v:imagedata r:id="rId150" o:title=""/>
          </v:shape>
          <o:OLEObject Type="Embed" ProgID="Equation.DSMT4" ShapeID="_x0000_i1096" DrawAspect="Content" ObjectID="_1834206800" r:id="rId151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. Công của trọng lực tác dụng lên vật khi vật đi hết dốc có độ lớn là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A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5 kJ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B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1000 J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C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850 J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D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500 J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2A7F6C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"/>
        </w:rPr>
        <w:t>Lời giải</w:t>
      </w:r>
    </w:p>
    <w:p w:rsidR="00E129EF" w:rsidRPr="00E129EF" w:rsidRDefault="002A7F6C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2A7F6C">
        <w:rPr>
          <w:position w:val="-12"/>
        </w:rPr>
        <w:object w:dxaOrig="999" w:dyaOrig="360">
          <v:shape id="_x0000_i1097" type="#_x0000_t75" style="width:50.25pt;height:18pt" o:ole="">
            <v:imagedata r:id="rId152" o:title=""/>
          </v:shape>
          <o:OLEObject Type="Embed" ProgID="Equation.DSMT4" ShapeID="_x0000_i1097" DrawAspect="Content" ObjectID="_1834206801" r:id="rId153"/>
        </w:object>
      </w:r>
      <w:r w:rsidR="00E129EF"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, với </w:t>
      </w:r>
      <w:r w:rsidRPr="002A7F6C">
        <w:rPr>
          <w:position w:val="-24"/>
        </w:rPr>
        <w:object w:dxaOrig="2880" w:dyaOrig="680">
          <v:shape id="_x0000_i1098" type="#_x0000_t75" style="width:2in;height:33.75pt" o:ole="">
            <v:imagedata r:id="rId154" o:title=""/>
          </v:shape>
          <o:OLEObject Type="Embed" ProgID="Equation.DSMT4" ShapeID="_x0000_i1098" DrawAspect="Content" ObjectID="_1834206802" r:id="rId155"/>
        </w:object>
      </w:r>
      <w:r w:rsidR="00E129EF"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.</w:t>
      </w:r>
    </w:p>
    <w:p w:rsidR="00E129EF" w:rsidRPr="00E129EF" w:rsidRDefault="002A7F6C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2A7F6C">
        <w:rPr>
          <w:position w:val="-12"/>
        </w:rPr>
        <w:object w:dxaOrig="4000" w:dyaOrig="400">
          <v:shape id="_x0000_i1099" type="#_x0000_t75" style="width:200.25pt;height:20.25pt" o:ole="">
            <v:imagedata r:id="rId156" o:title=""/>
          </v:shape>
          <o:OLEObject Type="Embed" ProgID="Equation.DSMT4" ShapeID="_x0000_i1099" DrawAspect="Content" ObjectID="_1834206803" r:id="rId157"/>
        </w:object>
      </w:r>
      <w:r w:rsidR="00E129EF"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11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Vật nặng </w:t>
      </w:r>
      <w:r w:rsidR="002A7F6C" w:rsidRPr="002A7F6C">
        <w:rPr>
          <w:position w:val="-6"/>
        </w:rPr>
        <w:object w:dxaOrig="260" w:dyaOrig="220">
          <v:shape id="_x0000_i1100" type="#_x0000_t75" style="width:12.75pt;height:11.25pt" o:ole="">
            <v:imagedata r:id="rId158" o:title=""/>
          </v:shape>
          <o:OLEObject Type="Embed" ProgID="Equation.DSMT4" ShapeID="_x0000_i1100" DrawAspect="Content" ObjectID="_1834206804" r:id="rId159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được ném thẳng đứng lên trên với vận tốc ban đầu bằng </w:t>
      </w:r>
      <w:r w:rsidR="002A7F6C" w:rsidRPr="002A7F6C">
        <w:rPr>
          <w:position w:val="-10"/>
        </w:rPr>
        <w:object w:dxaOrig="680" w:dyaOrig="320">
          <v:shape id="_x0000_i1101" type="#_x0000_t75" style="width:33.75pt;height:15.75pt" o:ole="">
            <v:imagedata r:id="rId160" o:title=""/>
          </v:shape>
          <o:OLEObject Type="Embed" ProgID="Equation.DSMT4" ShapeID="_x0000_i1101" DrawAspect="Content" ObjectID="_1834206805" r:id="rId161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. Lấy </w:t>
      </w:r>
      <w:r w:rsidR="002A7F6C" w:rsidRPr="002A7F6C">
        <w:rPr>
          <w:position w:val="-10"/>
        </w:rPr>
        <w:object w:dxaOrig="1240" w:dyaOrig="360">
          <v:shape id="_x0000_i1102" type="#_x0000_t75" style="width:62.25pt;height:18pt" o:ole="">
            <v:imagedata r:id="rId162" o:title=""/>
          </v:shape>
          <o:OLEObject Type="Embed" ProgID="Equation.DSMT4" ShapeID="_x0000_i1102" DrawAspect="Content" ObjectID="_1834206806" r:id="rId163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. Khi lên đến độ cao bằng </w:t>
      </w:r>
      <w:r w:rsidR="002A7F6C" w:rsidRPr="002A7F6C">
        <w:rPr>
          <w:position w:val="-24"/>
        </w:rPr>
        <w:object w:dxaOrig="240" w:dyaOrig="620">
          <v:shape id="_x0000_i1103" type="#_x0000_t75" style="width:12pt;height:30.75pt" o:ole="">
            <v:imagedata r:id="rId164" o:title=""/>
          </v:shape>
          <o:OLEObject Type="Embed" ProgID="Equation.DSMT4" ShapeID="_x0000_i1103" DrawAspect="Content" ObjectID="_1834206807" r:id="rId165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độ cao cực đại đối với điểm ném thì có vận tốc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A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2 m/s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B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2,5 m/s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C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3 m/s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D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3,5 m/s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2A7F6C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"/>
        </w:rPr>
        <w:t>Lời giải</w:t>
      </w:r>
    </w:p>
    <w:p w:rsidR="00E129EF" w:rsidRPr="00E129EF" w:rsidRDefault="002A7F6C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2A7F6C">
        <w:rPr>
          <w:position w:val="-28"/>
        </w:rPr>
        <w:object w:dxaOrig="1080" w:dyaOrig="700">
          <v:shape id="_x0000_i1104" type="#_x0000_t75" style="width:54pt;height:35.25pt" o:ole="">
            <v:imagedata r:id="rId166" o:title=""/>
          </v:shape>
          <o:OLEObject Type="Embed" ProgID="Equation.DSMT4" ShapeID="_x0000_i1104" DrawAspect="Content" ObjectID="_1834206808" r:id="rId167"/>
        </w:object>
      </w:r>
      <w:r w:rsidR="00E129EF"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. 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Ở </w:t>
      </w:r>
      <w:r w:rsidR="002A7F6C" w:rsidRPr="002A7F6C">
        <w:rPr>
          <w:position w:val="-24"/>
        </w:rPr>
        <w:object w:dxaOrig="1060" w:dyaOrig="620">
          <v:shape id="_x0000_i1105" type="#_x0000_t75" style="width:53.25pt;height:30.75pt" o:ole="">
            <v:imagedata r:id="rId168" o:title=""/>
          </v:shape>
          <o:OLEObject Type="Embed" ProgID="Equation.DSMT4" ShapeID="_x0000_i1105" DrawAspect="Content" ObjectID="_1834206809" r:id="rId169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 ta có </w:t>
      </w:r>
      <w:r w:rsidR="002A7F6C" w:rsidRPr="002A7F6C">
        <w:rPr>
          <w:position w:val="-28"/>
        </w:rPr>
        <w:object w:dxaOrig="3440" w:dyaOrig="700">
          <v:shape id="_x0000_i1106" type="#_x0000_t75" style="width:171.75pt;height:35.25pt" o:ole="">
            <v:imagedata r:id="rId170" o:title=""/>
          </v:shape>
          <o:OLEObject Type="Embed" ProgID="Equation.DSMT4" ShapeID="_x0000_i1106" DrawAspect="Content" ObjectID="_1834206810" r:id="rId171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>.</w:t>
      </w:r>
    </w:p>
    <w:p w:rsidR="00E129EF" w:rsidRPr="00E129EF" w:rsidRDefault="002A7F6C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2A7F6C">
        <w:rPr>
          <w:position w:val="-28"/>
        </w:rPr>
        <w:object w:dxaOrig="2540" w:dyaOrig="660">
          <v:shape id="_x0000_i1107" type="#_x0000_t75" style="width:126.75pt;height:33pt" o:ole="">
            <v:imagedata r:id="rId172" o:title=""/>
          </v:shape>
          <o:OLEObject Type="Embed" ProgID="Equation.DSMT4" ShapeID="_x0000_i1107" DrawAspect="Content" ObjectID="_1834206811" r:id="rId173"/>
        </w:object>
      </w:r>
      <w:r w:rsidR="00E129EF"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>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12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Một cần cẩu thực hiện một công </w:t>
      </w:r>
      <w:r w:rsidR="002A7F6C" w:rsidRPr="002A7F6C">
        <w:rPr>
          <w:position w:val="-10"/>
        </w:rPr>
        <w:object w:dxaOrig="700" w:dyaOrig="320">
          <v:shape id="_x0000_i1108" type="#_x0000_t75" style="width:35.25pt;height:15.75pt" o:ole="">
            <v:imagedata r:id="rId174" o:title=""/>
          </v:shape>
          <o:OLEObject Type="Embed" ProgID="Equation.DSMT4" ShapeID="_x0000_i1108" DrawAspect="Content" ObjectID="_1834206812" r:id="rId175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nâng một thùng hàng khối lượng </w:t>
      </w:r>
      <w:r w:rsidR="002A7F6C" w:rsidRPr="002A7F6C">
        <w:rPr>
          <w:position w:val="-10"/>
        </w:rPr>
        <w:object w:dxaOrig="720" w:dyaOrig="320">
          <v:shape id="_x0000_i1109" type="#_x0000_t75" style="width:36pt;height:15.75pt" o:ole="">
            <v:imagedata r:id="rId176" o:title=""/>
          </v:shape>
          <o:OLEObject Type="Embed" ProgID="Equation.DSMT4" ShapeID="_x0000_i1109" DrawAspect="Content" ObjectID="_1834206813" r:id="rId177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chuyển động thẳng đều lên cao </w:t>
      </w:r>
      <w:r w:rsidR="002A7F6C" w:rsidRPr="002A7F6C">
        <w:rPr>
          <w:position w:val="-10"/>
        </w:rPr>
        <w:object w:dxaOrig="520" w:dyaOrig="320">
          <v:shape id="_x0000_i1110" type="#_x0000_t75" style="width:26.25pt;height:15.75pt" o:ole="">
            <v:imagedata r:id="rId178" o:title=""/>
          </v:shape>
          <o:OLEObject Type="Embed" ProgID="Equation.DSMT4" ShapeID="_x0000_i1110" DrawAspect="Content" ObjectID="_1834206814" r:id="rId179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. Lấy </w:t>
      </w:r>
      <w:r w:rsidR="002A7F6C" w:rsidRPr="002A7F6C">
        <w:rPr>
          <w:position w:val="-10"/>
        </w:rPr>
        <w:object w:dxaOrig="1240" w:dyaOrig="360">
          <v:shape id="_x0000_i1111" type="#_x0000_t75" style="width:62.25pt;height:18pt" o:ole="">
            <v:imagedata r:id="rId180" o:title=""/>
          </v:shape>
          <o:OLEObject Type="Embed" ProgID="Equation.DSMT4" ShapeID="_x0000_i1111" DrawAspect="Content" ObjectID="_1834206815" r:id="rId181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. Hiệu suất của cần cẩu là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A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75%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B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40%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C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50%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>D.</w:t>
      </w: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8%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2A7F6C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"/>
        </w:rPr>
        <w:t>Lời giải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Công có ích </w:t>
      </w:r>
      <w:r w:rsidR="002A7F6C" w:rsidRPr="002A7F6C">
        <w:rPr>
          <w:position w:val="-12"/>
        </w:rPr>
        <w:object w:dxaOrig="3940" w:dyaOrig="360">
          <v:shape id="_x0000_i1112" type="#_x0000_t75" style="width:197.25pt;height:18pt" o:ole="">
            <v:imagedata r:id="rId182" o:title=""/>
          </v:shape>
          <o:OLEObject Type="Embed" ProgID="Equation.DSMT4" ShapeID="_x0000_i1112" DrawAspect="Content" ObjectID="_1834206816" r:id="rId183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>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Hiệu suất </w:t>
      </w:r>
      <w:r w:rsidR="002A7F6C" w:rsidRPr="002A7F6C">
        <w:rPr>
          <w:position w:val="-32"/>
        </w:rPr>
        <w:object w:dxaOrig="2680" w:dyaOrig="700">
          <v:shape id="_x0000_i1113" type="#_x0000_t75" style="width:134.25pt;height:35.25pt" o:ole="">
            <v:imagedata r:id="rId184" o:title=""/>
          </v:shape>
          <o:OLEObject Type="Embed" ProgID="Equation.DSMT4" ShapeID="_x0000_i1113" DrawAspect="Content" ObjectID="_1834206817" r:id="rId185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>.</w:t>
      </w:r>
    </w:p>
    <w:p w:rsidR="00E129EF" w:rsidRPr="00E129EF" w:rsidRDefault="00E129EF" w:rsidP="00E129EF">
      <w:pPr>
        <w:spacing w:before="60" w:after="0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</w:p>
    <w:p w:rsidR="00E129EF" w:rsidRPr="00E129EF" w:rsidRDefault="00E129EF" w:rsidP="00E129EF">
      <w:pPr>
        <w:spacing w:before="60" w:after="0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  <w:t xml:space="preserve">Phần II. Câu trắc nghiệm đúng sai 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1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Một nhân viên nặng </w:t>
      </w:r>
      <w:r w:rsidR="002A7F6C" w:rsidRPr="002A7F6C">
        <w:rPr>
          <w:position w:val="-10"/>
        </w:rPr>
        <w:object w:dxaOrig="600" w:dyaOrig="320">
          <v:shape id="_x0000_i1114" type="#_x0000_t75" style="width:30pt;height:15.75pt" o:ole="">
            <v:imagedata r:id="rId186" o:title=""/>
          </v:shape>
          <o:OLEObject Type="Embed" ProgID="Equation.DSMT4" ShapeID="_x0000_i1114" DrawAspect="Content" ObjectID="_1834206818" r:id="rId187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đang di chuyển từ tầng trệt lên tầng 12 của một tòa nhà cao tầng. Chiếc thang máy vận chuyển có khối lượng </w:t>
      </w:r>
      <w:r w:rsidR="002A7F6C" w:rsidRPr="002A7F6C">
        <w:rPr>
          <w:position w:val="-10"/>
        </w:rPr>
        <w:object w:dxaOrig="740" w:dyaOrig="320">
          <v:shape id="_x0000_i1115" type="#_x0000_t75" style="width:36.75pt;height:15.75pt" o:ole="">
            <v:imagedata r:id="rId188" o:title=""/>
          </v:shape>
          <o:OLEObject Type="Embed" ProgID="Equation.DSMT4" ShapeID="_x0000_i1115" DrawAspect="Content" ObjectID="_1834206819" r:id="rId189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luôn chuyển động thẳng đều và lên tới nơi sau </w:t>
      </w:r>
      <w:r w:rsidR="002A7F6C" w:rsidRPr="002A7F6C">
        <w:rPr>
          <w:position w:val="-10"/>
        </w:rPr>
        <w:object w:dxaOrig="460" w:dyaOrig="320">
          <v:shape id="_x0000_i1116" type="#_x0000_t75" style="width:23.25pt;height:15.75pt" o:ole="">
            <v:imagedata r:id="rId190" o:title=""/>
          </v:shape>
          <o:OLEObject Type="Embed" ProgID="Equation.DSMT4" ShapeID="_x0000_i1116" DrawAspect="Content" ObjectID="_1834206820" r:id="rId191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. Cho biết tầng 12 của tòa nhà cao </w:t>
      </w:r>
      <w:r w:rsidR="002A7F6C" w:rsidRPr="002A7F6C">
        <w:rPr>
          <w:position w:val="-10"/>
        </w:rPr>
        <w:object w:dxaOrig="639" w:dyaOrig="320">
          <v:shape id="_x0000_i1117" type="#_x0000_t75" style="width:32.25pt;height:15.75pt" o:ole="">
            <v:imagedata r:id="rId192" o:title=""/>
          </v:shape>
          <o:OLEObject Type="Embed" ProgID="Equation.DSMT4" ShapeID="_x0000_i1117" DrawAspect="Content" ObjectID="_1834206821" r:id="rId193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. Lấy </w:t>
      </w:r>
      <w:r w:rsidR="002A7F6C" w:rsidRPr="002A7F6C">
        <w:rPr>
          <w:position w:val="-10"/>
        </w:rPr>
        <w:object w:dxaOrig="1240" w:dyaOrig="360">
          <v:shape id="_x0000_i1118" type="#_x0000_t75" style="width:62.25pt;height:18pt" o:ole="">
            <v:imagedata r:id="rId194" o:title=""/>
          </v:shape>
          <o:OLEObject Type="Embed" ProgID="Equation.DSMT4" ShapeID="_x0000_i1118" DrawAspect="Content" ObjectID="_1834206822" r:id="rId195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, bỏ qua lực cản môi trường và khoảng thời gian thang tăng tốc. </w:t>
      </w:r>
    </w:p>
    <w:p w:rsidR="00E129EF" w:rsidRPr="002A7F6C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a)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Công thang máy thực hiện có giá trị bằng độ tăng thế năng của người nhân viên</w:t>
      </w:r>
      <w:r w:rsidRPr="002A7F6C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2A7F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  <w:tab/>
      </w:r>
    </w:p>
    <w:p w:rsidR="00E129EF" w:rsidRPr="002A7F6C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lastRenderedPageBreak/>
        <w:t xml:space="preserve">b)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Thang có công suất càng lớn thì sẽ chuyển động càng nhanh với cùng trọng tải</w:t>
      </w:r>
      <w:r w:rsidRPr="002A7F6C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2A7F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  <w:tab/>
      </w:r>
    </w:p>
    <w:p w:rsidR="00E129EF" w:rsidRPr="002A7F6C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c)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Công do thang máy thực hiện được là </w:t>
      </w:r>
      <w:r w:rsidR="002A7F6C" w:rsidRPr="002A7F6C">
        <w:rPr>
          <w:position w:val="-10"/>
        </w:rPr>
        <w:object w:dxaOrig="980" w:dyaOrig="320">
          <v:shape id="_x0000_i1119" type="#_x0000_t75" style="width:48.75pt;height:15.75pt" o:ole="">
            <v:imagedata r:id="rId196" o:title=""/>
          </v:shape>
          <o:OLEObject Type="Embed" ProgID="Equation.DSMT4" ShapeID="_x0000_i1119" DrawAspect="Content" ObjectID="_1834206823" r:id="rId197"/>
        </w:object>
      </w:r>
      <w:r w:rsidRPr="002A7F6C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2A7F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  <w:tab/>
      </w:r>
    </w:p>
    <w:p w:rsidR="00E129EF" w:rsidRPr="002A7F6C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d)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Thang máy có công suất </w:t>
      </w:r>
      <w:r w:rsidR="002A7F6C" w:rsidRPr="002A7F6C">
        <w:rPr>
          <w:position w:val="-10"/>
        </w:rPr>
        <w:object w:dxaOrig="920" w:dyaOrig="320">
          <v:shape id="_x0000_i1120" type="#_x0000_t75" style="width:45.75pt;height:15.75pt" o:ole="">
            <v:imagedata r:id="rId198" o:title=""/>
          </v:shape>
          <o:OLEObject Type="Embed" ProgID="Equation.DSMT4" ShapeID="_x0000_i1120" DrawAspect="Content" ObjectID="_1834206824" r:id="rId199"/>
        </w:object>
      </w:r>
      <w:r w:rsidRPr="002A7F6C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2A7F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  <w:tab/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2A7F6C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"/>
        </w:rPr>
        <w:t>Lời giải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 xml:space="preserve">a) </w:t>
      </w:r>
      <w:r w:rsidRPr="00E129E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  <w:t xml:space="preserve">SAI 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>Công của thang máy bằng độ tăng thế năng của cả “người + thang”, không chỉ người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 xml:space="preserve">b) </w:t>
      </w:r>
      <w:r w:rsidRPr="00E129E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  <w:t xml:space="preserve">ĐÚNG 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Cùng công việc, </w:t>
      </w:r>
      <w:r w:rsidR="002A7F6C" w:rsidRPr="002A7F6C">
        <w:rPr>
          <w:position w:val="-4"/>
        </w:rPr>
        <w:object w:dxaOrig="240" w:dyaOrig="260">
          <v:shape id="_x0000_i1121" type="#_x0000_t75" style="width:12pt;height:12.75pt" o:ole="">
            <v:imagedata r:id="rId200" o:title=""/>
          </v:shape>
          <o:OLEObject Type="Embed" ProgID="Equation.DSMT4" ShapeID="_x0000_i1121" DrawAspect="Content" ObjectID="_1834206825" r:id="rId201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 lớn </w:t>
      </w:r>
      <w:r w:rsidRPr="00E129EF">
        <w:rPr>
          <w:rFonts w:ascii="Cambria Math" w:eastAsia="Cambria Math" w:hAnsi="Cambria Math" w:cs="Cambria Math"/>
          <w:i/>
          <w:iCs/>
          <w:color w:val="000000"/>
          <w:sz w:val="24"/>
          <w:szCs w:val="24"/>
          <w:lang w:val="vi"/>
        </w:rPr>
        <w:t>⇒</w: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 thời gian nhỏ </w:t>
      </w:r>
      <w:r w:rsidRPr="00E129EF">
        <w:rPr>
          <w:rFonts w:ascii="Cambria Math" w:eastAsia="Cambria Math" w:hAnsi="Cambria Math" w:cs="Cambria Math"/>
          <w:i/>
          <w:iCs/>
          <w:color w:val="000000"/>
          <w:sz w:val="24"/>
          <w:szCs w:val="24"/>
          <w:lang w:val="vi"/>
        </w:rPr>
        <w:t>⇒</w: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 chuyển động nhanh hơn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Tổng khối lượng được nâng: </w:t>
      </w:r>
      <w:r w:rsidR="002A7F6C" w:rsidRPr="002A7F6C">
        <w:rPr>
          <w:position w:val="-10"/>
        </w:rPr>
        <w:object w:dxaOrig="2200" w:dyaOrig="320">
          <v:shape id="_x0000_i1122" type="#_x0000_t75" style="width:110.25pt;height:15.75pt" o:ole="">
            <v:imagedata r:id="rId202" o:title=""/>
          </v:shape>
          <o:OLEObject Type="Embed" ProgID="Equation.DSMT4" ShapeID="_x0000_i1122" DrawAspect="Content" ObjectID="_1834206826" r:id="rId203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>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 xml:space="preserve">c) </w:t>
      </w:r>
      <w:r w:rsidRPr="00E129E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  <w:t>ĐÚNG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Công thang máy (bỏ qua hao phí): </w:t>
      </w:r>
      <w:r w:rsidR="002A7F6C" w:rsidRPr="002A7F6C">
        <w:rPr>
          <w:position w:val="-10"/>
        </w:rPr>
        <w:object w:dxaOrig="3379" w:dyaOrig="320">
          <v:shape id="_x0000_i1123" type="#_x0000_t75" style="width:168.75pt;height:15.75pt" o:ole="">
            <v:imagedata r:id="rId204" o:title=""/>
          </v:shape>
          <o:OLEObject Type="Embed" ProgID="Equation.DSMT4" ShapeID="_x0000_i1123" DrawAspect="Content" ObjectID="_1834206827" r:id="rId205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>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 xml:space="preserve">d) </w:t>
      </w:r>
      <w:r w:rsidRPr="00E129E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  <w:t>ĐÚNG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Công suất: </w:t>
      </w:r>
      <w:r w:rsidR="002A7F6C" w:rsidRPr="002A7F6C">
        <w:rPr>
          <w:position w:val="-24"/>
        </w:rPr>
        <w:object w:dxaOrig="2780" w:dyaOrig="620">
          <v:shape id="_x0000_i1124" type="#_x0000_t75" style="width:138.75pt;height:30.75pt" o:ole="">
            <v:imagedata r:id="rId206" o:title=""/>
          </v:shape>
          <o:OLEObject Type="Embed" ProgID="Equation.DSMT4" ShapeID="_x0000_i1124" DrawAspect="Content" ObjectID="_1834206828" r:id="rId207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>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2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Một chiếc ô tô điện có khối lượng </w:t>
      </w:r>
      <w:r w:rsidR="002A7F6C" w:rsidRPr="002A7F6C">
        <w:rPr>
          <w:position w:val="-10"/>
        </w:rPr>
        <w:object w:dxaOrig="1260" w:dyaOrig="320">
          <v:shape id="_x0000_i1125" type="#_x0000_t75" style="width:63pt;height:15.75pt" o:ole="">
            <v:imagedata r:id="rId208" o:title=""/>
          </v:shape>
          <o:OLEObject Type="Embed" ProgID="Equation.DSMT4" ShapeID="_x0000_i1125" DrawAspect="Content" ObjectID="_1834206829" r:id="rId209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đang chuyển động thẳng đều trên đường quốc lộ với vận tốc </w:t>
      </w:r>
      <w:r w:rsidR="002A7F6C" w:rsidRPr="002A7F6C">
        <w:rPr>
          <w:position w:val="-10"/>
        </w:rPr>
        <w:object w:dxaOrig="1280" w:dyaOrig="320">
          <v:shape id="_x0000_i1126" type="#_x0000_t75" style="width:63.75pt;height:15.75pt" o:ole="">
            <v:imagedata r:id="rId210" o:title=""/>
          </v:shape>
          <o:OLEObject Type="Embed" ProgID="Equation.DSMT4" ShapeID="_x0000_i1126" DrawAspect="Content" ObjectID="_1834206830" r:id="rId211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. Lúc này động cơ xe đang tiêu thụ một công suất </w:t>
      </w:r>
      <w:r w:rsidR="002A7F6C" w:rsidRPr="002A7F6C">
        <w:rPr>
          <w:position w:val="-10"/>
        </w:rPr>
        <w:object w:dxaOrig="1280" w:dyaOrig="320">
          <v:shape id="_x0000_i1127" type="#_x0000_t75" style="width:63.75pt;height:15.75pt" o:ole="">
            <v:imagedata r:id="rId212" o:title=""/>
          </v:shape>
          <o:OLEObject Type="Embed" ProgID="Equation.DSMT4" ShapeID="_x0000_i1127" DrawAspect="Content" ObjectID="_1834206831" r:id="rId213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. Biết động cơ xe điện có hiệu suất hoạt động </w:t>
      </w:r>
      <w:r w:rsidR="002A7F6C" w:rsidRPr="002A7F6C">
        <w:rPr>
          <w:position w:val="-6"/>
        </w:rPr>
        <w:object w:dxaOrig="960" w:dyaOrig="279">
          <v:shape id="_x0000_i1128" type="#_x0000_t75" style="width:48pt;height:14.25pt" o:ole="">
            <v:imagedata r:id="rId214" o:title=""/>
          </v:shape>
          <o:OLEObject Type="Embed" ProgID="Equation.DSMT4" ShapeID="_x0000_i1128" DrawAspect="Content" ObjectID="_1834206832" r:id="rId215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. Lấy </w:t>
      </w:r>
      <w:r w:rsidR="002A7F6C" w:rsidRPr="002A7F6C">
        <w:rPr>
          <w:position w:val="-10"/>
        </w:rPr>
        <w:object w:dxaOrig="1240" w:dyaOrig="360">
          <v:shape id="_x0000_i1129" type="#_x0000_t75" style="width:62.25pt;height:18pt" o:ole="">
            <v:imagedata r:id="rId216" o:title=""/>
          </v:shape>
          <o:OLEObject Type="Embed" ProgID="Equation.DSMT4" ShapeID="_x0000_i1129" DrawAspect="Content" ObjectID="_1834206833" r:id="rId217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. Chọn tính đúng sai của các phát biểu sau:</w:t>
      </w:r>
    </w:p>
    <w:p w:rsidR="00E129EF" w:rsidRPr="002A7F6C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a)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Do động cơ xe thực hiện công nên động năng xe tăng dần</w:t>
      </w:r>
      <w:r w:rsidRPr="002A7F6C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2A7F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  <w:tab/>
      </w:r>
    </w:p>
    <w:p w:rsidR="00E129EF" w:rsidRPr="002A7F6C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b)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Để duy trì tốc độ, công suất của xe sẽ phải tăng lên khi địa hình xấu đi</w:t>
      </w:r>
      <w:r w:rsidRPr="002A7F6C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2A7F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  <w:tab/>
      </w:r>
    </w:p>
    <w:p w:rsidR="00E129EF" w:rsidRPr="002A7F6C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c)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Xe sẽ tốn </w:t>
      </w:r>
      <w:r w:rsidR="002A7F6C" w:rsidRPr="002A7F6C">
        <w:rPr>
          <w:position w:val="-10"/>
        </w:rPr>
        <w:object w:dxaOrig="1100" w:dyaOrig="360">
          <v:shape id="_x0000_i1130" type="#_x0000_t75" style="width:54.75pt;height:18pt" o:ole="">
            <v:imagedata r:id="rId218" o:title=""/>
          </v:shape>
          <o:OLEObject Type="Embed" ProgID="Equation.DSMT4" ShapeID="_x0000_i1130" DrawAspect="Content" ObjectID="_1834206834" r:id="rId219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điện năng khi chuyển động trong 1 giờ</w:t>
      </w:r>
      <w:r w:rsidRPr="002A7F6C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2A7F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  <w:tab/>
      </w:r>
    </w:p>
    <w:p w:rsidR="00E129EF" w:rsidRPr="002A7F6C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  <w:t xml:space="preserve">d) 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Lực cản tác dụng lên xe có độ lớn </w:t>
      </w:r>
      <w:r w:rsidR="002A7F6C" w:rsidRPr="002A7F6C">
        <w:rPr>
          <w:position w:val="-10"/>
        </w:rPr>
        <w:object w:dxaOrig="780" w:dyaOrig="320">
          <v:shape id="_x0000_i1131" type="#_x0000_t75" style="width:39pt;height:15.75pt" o:ole="">
            <v:imagedata r:id="rId220" o:title=""/>
          </v:shape>
          <o:OLEObject Type="Embed" ProgID="Equation.DSMT4" ShapeID="_x0000_i1131" DrawAspect="Content" ObjectID="_1834206835" r:id="rId221"/>
        </w:object>
      </w:r>
      <w:r w:rsidRPr="002A7F6C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ab/>
      </w:r>
      <w:r w:rsidRPr="002A7F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  <w:tab/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2A7F6C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"/>
        </w:rPr>
        <w:t>Lời giải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 xml:space="preserve">a) </w:t>
      </w:r>
      <w:r w:rsidRPr="00E129E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  <w:t>SAI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Chuyển động thẳng đều </w:t>
      </w:r>
      <w:r w:rsidRPr="00E129EF">
        <w:rPr>
          <w:rFonts w:ascii="Cambria Math" w:eastAsia="Cambria Math" w:hAnsi="Cambria Math" w:cs="Cambria Math"/>
          <w:i/>
          <w:iCs/>
          <w:color w:val="000000"/>
          <w:sz w:val="24"/>
          <w:szCs w:val="24"/>
          <w:lang w:val="vi"/>
        </w:rPr>
        <w:t>⇒</w: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 động năng không đổi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 xml:space="preserve">b) </w:t>
      </w:r>
      <w:r w:rsidRPr="00E129E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  <w:t>ĐÚNG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Địa hình xấu </w:t>
      </w:r>
      <w:r w:rsidRPr="00E129EF">
        <w:rPr>
          <w:rFonts w:ascii="Cambria Math" w:eastAsia="Cambria Math" w:hAnsi="Cambria Math" w:cs="Cambria Math"/>
          <w:i/>
          <w:iCs/>
          <w:color w:val="000000"/>
          <w:sz w:val="24"/>
          <w:szCs w:val="24"/>
          <w:lang w:val="vi"/>
        </w:rPr>
        <w:t>⇒</w: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 lực cản lớn </w:t>
      </w:r>
      <w:r w:rsidRPr="00E129EF">
        <w:rPr>
          <w:rFonts w:ascii="Cambria Math" w:eastAsia="Cambria Math" w:hAnsi="Cambria Math" w:cs="Cambria Math"/>
          <w:i/>
          <w:iCs/>
          <w:color w:val="000000"/>
          <w:sz w:val="24"/>
          <w:szCs w:val="24"/>
          <w:lang w:val="vi"/>
        </w:rPr>
        <w:t>⇒</w: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 muốn giữ </w:t>
      </w:r>
      <w:r w:rsidR="002A7F6C" w:rsidRPr="002A7F6C">
        <w:rPr>
          <w:position w:val="-6"/>
        </w:rPr>
        <w:object w:dxaOrig="180" w:dyaOrig="220">
          <v:shape id="_x0000_i1132" type="#_x0000_t75" style="width:9pt;height:11.25pt" o:ole="">
            <v:imagedata r:id="rId222" o:title=""/>
          </v:shape>
          <o:OLEObject Type="Embed" ProgID="Equation.DSMT4" ShapeID="_x0000_i1132" DrawAspect="Content" ObjectID="_1834206836" r:id="rId223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 phải tăng </w:t>
      </w:r>
      <w:r w:rsidR="002A7F6C" w:rsidRPr="002A7F6C">
        <w:rPr>
          <w:position w:val="-4"/>
        </w:rPr>
        <w:object w:dxaOrig="240" w:dyaOrig="260">
          <v:shape id="_x0000_i1133" type="#_x0000_t75" style="width:12pt;height:12.75pt" o:ole="">
            <v:imagedata r:id="rId224" o:title=""/>
          </v:shape>
          <o:OLEObject Type="Embed" ProgID="Equation.DSMT4" ShapeID="_x0000_i1133" DrawAspect="Content" ObjectID="_1834206837" r:id="rId225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>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 xml:space="preserve">c) </w:t>
      </w:r>
      <w:r w:rsidRPr="00E129E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  <w:t>ĐÚNG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Đổi </w:t>
      </w:r>
      <w:r w:rsidR="002A7F6C" w:rsidRPr="002A7F6C">
        <w:rPr>
          <w:position w:val="-10"/>
        </w:rPr>
        <w:object w:dxaOrig="2260" w:dyaOrig="320">
          <v:shape id="_x0000_i1134" type="#_x0000_t75" style="width:113.25pt;height:15.75pt" o:ole="">
            <v:imagedata r:id="rId226" o:title=""/>
          </v:shape>
          <o:OLEObject Type="Embed" ProgID="Equation.DSMT4" ShapeID="_x0000_i1134" DrawAspect="Content" ObjectID="_1834206838" r:id="rId227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>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Công suất cơ có ích: </w:t>
      </w:r>
      <w:r w:rsidR="002A7F6C" w:rsidRPr="002A7F6C">
        <w:rPr>
          <w:position w:val="-12"/>
        </w:rPr>
        <w:object w:dxaOrig="4239" w:dyaOrig="360">
          <v:shape id="_x0000_i1135" type="#_x0000_t75" style="width:212.25pt;height:18pt" o:ole="">
            <v:imagedata r:id="rId228" o:title=""/>
          </v:shape>
          <o:OLEObject Type="Embed" ProgID="Equation.DSMT4" ShapeID="_x0000_i1135" DrawAspect="Content" ObjectID="_1834206839" r:id="rId229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>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vi"/>
        </w:rPr>
        <w:t xml:space="preserve">d) </w:t>
      </w:r>
      <w:r w:rsidRPr="00E129E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  <w:t>ĐÚNG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Khi chạy đều: </w:t>
      </w:r>
      <w:r w:rsidR="002A7F6C" w:rsidRPr="002A7F6C">
        <w:rPr>
          <w:position w:val="-28"/>
        </w:rPr>
        <w:object w:dxaOrig="3440" w:dyaOrig="660">
          <v:shape id="_x0000_i1136" type="#_x0000_t75" style="width:171.75pt;height:33pt" o:ole="">
            <v:imagedata r:id="rId230" o:title=""/>
          </v:shape>
          <o:OLEObject Type="Embed" ProgID="Equation.DSMT4" ShapeID="_x0000_i1136" DrawAspect="Content" ObjectID="_1834206840" r:id="rId231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>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Điện năng tiêu thụ trong </w:t>
      </w:r>
      <w:r w:rsidR="002A7F6C" w:rsidRPr="002A7F6C">
        <w:rPr>
          <w:position w:val="-4"/>
        </w:rPr>
        <w:object w:dxaOrig="139" w:dyaOrig="260">
          <v:shape id="_x0000_i1137" type="#_x0000_t75" style="width:6.75pt;height:12.75pt" o:ole="">
            <v:imagedata r:id="rId232" o:title=""/>
          </v:shape>
          <o:OLEObject Type="Embed" ProgID="Equation.DSMT4" ShapeID="_x0000_i1137" DrawAspect="Content" ObjectID="_1834206841" r:id="rId233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 giờ: </w:t>
      </w:r>
      <w:r w:rsidR="002A7F6C" w:rsidRPr="002A7F6C">
        <w:rPr>
          <w:position w:val="-10"/>
        </w:rPr>
        <w:object w:dxaOrig="6039" w:dyaOrig="360">
          <v:shape id="_x0000_i1138" type="#_x0000_t75" style="width:302.25pt;height:18pt" o:ole="">
            <v:imagedata r:id="rId234" o:title=""/>
          </v:shape>
          <o:OLEObject Type="Embed" ProgID="Equation.DSMT4" ShapeID="_x0000_i1138" DrawAspect="Content" ObjectID="_1834206842" r:id="rId235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>.</w:t>
      </w:r>
    </w:p>
    <w:p w:rsidR="00E129EF" w:rsidRPr="00E129EF" w:rsidRDefault="00E129EF" w:rsidP="00E129EF">
      <w:pPr>
        <w:spacing w:before="60" w:after="0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E129E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  <w:t>Phần II</w:t>
      </w:r>
      <w:r w:rsidR="002A7F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  <w:t>I. Câu trắc nghiệm trả lời ngắn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1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Một động cơ điện cung cấp công suất cơ học </w:t>
      </w:r>
      <w:r w:rsidR="002A7F6C" w:rsidRPr="002A7F6C">
        <w:rPr>
          <w:position w:val="-10"/>
        </w:rPr>
        <w:object w:dxaOrig="680" w:dyaOrig="320">
          <v:shape id="_x0000_i1139" type="#_x0000_t75" style="width:33.75pt;height:15.75pt" o:ole="">
            <v:imagedata r:id="rId236" o:title=""/>
          </v:shape>
          <o:OLEObject Type="Embed" ProgID="Equation.DSMT4" ShapeID="_x0000_i1139" DrawAspect="Content" ObjectID="_1834206843" r:id="rId237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cho một cần cẩu nâng vật có khối lượng </w:t>
      </w:r>
      <w:r w:rsidR="002A7F6C" w:rsidRPr="002A7F6C">
        <w:rPr>
          <w:position w:val="-4"/>
        </w:rPr>
        <w:object w:dxaOrig="139" w:dyaOrig="260">
          <v:shape id="_x0000_i1140" type="#_x0000_t75" style="width:6.75pt;height:12.75pt" o:ole="">
            <v:imagedata r:id="rId238" o:title=""/>
          </v:shape>
          <o:OLEObject Type="Embed" ProgID="Equation.DSMT4" ShapeID="_x0000_i1140" DrawAspect="Content" ObjectID="_1834206844" r:id="rId239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tấn chuyển động thẳng đều lên cao </w:t>
      </w:r>
      <w:r w:rsidR="002A7F6C" w:rsidRPr="002A7F6C">
        <w:rPr>
          <w:position w:val="-10"/>
        </w:rPr>
        <w:object w:dxaOrig="540" w:dyaOrig="320">
          <v:shape id="_x0000_i1141" type="#_x0000_t75" style="width:27pt;height:15.75pt" o:ole="">
            <v:imagedata r:id="rId240" o:title=""/>
          </v:shape>
          <o:OLEObject Type="Embed" ProgID="Equation.DSMT4" ShapeID="_x0000_i1141" DrawAspect="Content" ObjectID="_1834206845" r:id="rId241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. Bỏ qua lực cản không khí. Lấy </w:t>
      </w:r>
      <w:r w:rsidR="002A7F6C" w:rsidRPr="002A7F6C">
        <w:rPr>
          <w:position w:val="-10"/>
        </w:rPr>
        <w:object w:dxaOrig="1240" w:dyaOrig="360">
          <v:shape id="_x0000_i1142" type="#_x0000_t75" style="width:62.25pt;height:18pt" o:ole="">
            <v:imagedata r:id="rId242" o:title=""/>
          </v:shape>
          <o:OLEObject Type="Embed" ProgID="Equation.DSMT4" ShapeID="_x0000_i1142" DrawAspect="Content" ObjectID="_1834206846" r:id="rId243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. Thời gian để thực hiện công việc đó là bao nhiêu giây?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2A7F6C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"/>
        </w:rPr>
        <w:t>Lời giải</w:t>
      </w:r>
    </w:p>
    <w:p w:rsidR="00E129EF" w:rsidRPr="00E129EF" w:rsidRDefault="002A7F6C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2A7F6C">
        <w:rPr>
          <w:position w:val="-10"/>
        </w:rPr>
        <w:object w:dxaOrig="3379" w:dyaOrig="320">
          <v:shape id="_x0000_i1143" type="#_x0000_t75" style="width:168.75pt;height:15.75pt" o:ole="">
            <v:imagedata r:id="rId244" o:title=""/>
          </v:shape>
          <o:OLEObject Type="Embed" ProgID="Equation.DSMT4" ShapeID="_x0000_i1143" DrawAspect="Content" ObjectID="_1834206847" r:id="rId245"/>
        </w:object>
      </w:r>
      <w:r w:rsidR="00E129EF"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; </w:t>
      </w:r>
      <w:r w:rsidRPr="002A7F6C">
        <w:rPr>
          <w:position w:val="-24"/>
        </w:rPr>
        <w:object w:dxaOrig="2200" w:dyaOrig="620">
          <v:shape id="_x0000_i1144" type="#_x0000_t75" style="width:110.25pt;height:30.75pt" o:ole="">
            <v:imagedata r:id="rId246" o:title=""/>
          </v:shape>
          <o:OLEObject Type="Embed" ProgID="Equation.DSMT4" ShapeID="_x0000_i1144" DrawAspect="Content" ObjectID="_1834206848" r:id="rId247"/>
        </w:object>
      </w:r>
      <w:r w:rsidR="00E129EF"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2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Một vật có khối lượng </w:t>
      </w:r>
      <w:r w:rsidR="002A7F6C" w:rsidRPr="002A7F6C">
        <w:rPr>
          <w:position w:val="-10"/>
        </w:rPr>
        <w:object w:dxaOrig="639" w:dyaOrig="320">
          <v:shape id="_x0000_i1145" type="#_x0000_t75" style="width:32.25pt;height:15.75pt" o:ole="">
            <v:imagedata r:id="rId248" o:title=""/>
          </v:shape>
          <o:OLEObject Type="Embed" ProgID="Equation.DSMT4" ShapeID="_x0000_i1145" DrawAspect="Content" ObjectID="_1834206849" r:id="rId249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được thả rơi tự do từ độ cao </w:t>
      </w:r>
      <w:r w:rsidR="002A7F6C" w:rsidRPr="002A7F6C">
        <w:rPr>
          <w:position w:val="-10"/>
        </w:rPr>
        <w:object w:dxaOrig="540" w:dyaOrig="320">
          <v:shape id="_x0000_i1146" type="#_x0000_t75" style="width:27pt;height:15.75pt" o:ole="">
            <v:imagedata r:id="rId250" o:title=""/>
          </v:shape>
          <o:OLEObject Type="Embed" ProgID="Equation.DSMT4" ShapeID="_x0000_i1146" DrawAspect="Content" ObjectID="_1834206850" r:id="rId251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. Lấy </w:t>
      </w:r>
      <w:r w:rsidR="002A7F6C" w:rsidRPr="002A7F6C">
        <w:rPr>
          <w:position w:val="-10"/>
        </w:rPr>
        <w:object w:dxaOrig="1240" w:dyaOrig="360">
          <v:shape id="_x0000_i1147" type="#_x0000_t75" style="width:62.25pt;height:18pt" o:ole="">
            <v:imagedata r:id="rId252" o:title=""/>
          </v:shape>
          <o:OLEObject Type="Embed" ProgID="Equation.DSMT4" ShapeID="_x0000_i1147" DrawAspect="Content" ObjectID="_1834206851" r:id="rId253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. Công suất tức thời của trọng lực khi vật chạm đất bằng bao nhiêu W?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2A7F6C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"/>
        </w:rPr>
        <w:t>Lời giải</w:t>
      </w:r>
    </w:p>
    <w:p w:rsidR="00E129EF" w:rsidRPr="00E129EF" w:rsidRDefault="002A7F6C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2A7F6C">
        <w:rPr>
          <w:position w:val="-10"/>
        </w:rPr>
        <w:object w:dxaOrig="1120" w:dyaOrig="320">
          <v:shape id="_x0000_i1148" type="#_x0000_t75" style="width:56.25pt;height:15.75pt" o:ole="">
            <v:imagedata r:id="rId254" o:title=""/>
          </v:shape>
          <o:OLEObject Type="Embed" ProgID="Equation.DSMT4" ShapeID="_x0000_i1148" DrawAspect="Content" ObjectID="_1834206852" r:id="rId255"/>
        </w:object>
      </w:r>
      <w:r w:rsidR="00E129EF"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; </w:t>
      </w:r>
      <w:r w:rsidRPr="002A7F6C">
        <w:rPr>
          <w:position w:val="-12"/>
        </w:rPr>
        <w:object w:dxaOrig="3100" w:dyaOrig="400">
          <v:shape id="_x0000_i1149" type="#_x0000_t75" style="width:155.25pt;height:20.25pt" o:ole="">
            <v:imagedata r:id="rId256" o:title=""/>
          </v:shape>
          <o:OLEObject Type="Embed" ProgID="Equation.DSMT4" ShapeID="_x0000_i1149" DrawAspect="Content" ObjectID="_1834206853" r:id="rId257"/>
        </w:object>
      </w:r>
      <w:r w:rsidR="00E129EF"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>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Công suất tức thời: </w:t>
      </w:r>
      <w:r w:rsidR="002A7F6C" w:rsidRPr="002A7F6C">
        <w:rPr>
          <w:position w:val="-10"/>
        </w:rPr>
        <w:object w:dxaOrig="3400" w:dyaOrig="320">
          <v:shape id="_x0000_i1150" type="#_x0000_t75" style="width:170.25pt;height:15.75pt" o:ole="">
            <v:imagedata r:id="rId258" o:title=""/>
          </v:shape>
          <o:OLEObject Type="Embed" ProgID="Equation.DSMT4" ShapeID="_x0000_i1150" DrawAspect="Content" ObjectID="_1834206854" r:id="rId259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>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3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Một quả bóng nhỏ được ném với vận tốc đầu </w:t>
      </w:r>
      <w:r w:rsidR="002A7F6C" w:rsidRPr="002A7F6C">
        <w:rPr>
          <w:position w:val="-10"/>
        </w:rPr>
        <w:object w:dxaOrig="680" w:dyaOrig="320">
          <v:shape id="_x0000_i1151" type="#_x0000_t75" style="width:33.75pt;height:15.75pt" o:ole="">
            <v:imagedata r:id="rId260" o:title=""/>
          </v:shape>
          <o:OLEObject Type="Embed" ProgID="Equation.DSMT4" ShapeID="_x0000_i1151" DrawAspect="Content" ObjectID="_1834206855" r:id="rId261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theo phương nằm ngang ra khỏi mặt bàn ở độ cao </w:t>
      </w:r>
      <w:r w:rsidR="002A7F6C" w:rsidRPr="002A7F6C">
        <w:rPr>
          <w:position w:val="-10"/>
        </w:rPr>
        <w:object w:dxaOrig="380" w:dyaOrig="320">
          <v:shape id="_x0000_i1152" type="#_x0000_t75" style="width:18.75pt;height:15.75pt" o:ole="">
            <v:imagedata r:id="rId262" o:title=""/>
          </v:shape>
          <o:OLEObject Type="Embed" ProgID="Equation.DSMT4" ShapeID="_x0000_i1152" DrawAspect="Content" ObjectID="_1834206856" r:id="rId263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so với mặt sàn. Lấy </w:t>
      </w:r>
      <w:r w:rsidR="002A7F6C" w:rsidRPr="002A7F6C">
        <w:rPr>
          <w:position w:val="-10"/>
        </w:rPr>
        <w:object w:dxaOrig="1240" w:dyaOrig="360">
          <v:shape id="_x0000_i1153" type="#_x0000_t75" style="width:62.25pt;height:18pt" o:ole="">
            <v:imagedata r:id="rId264" o:title=""/>
          </v:shape>
          <o:OLEObject Type="Embed" ProgID="Equation.DSMT4" ShapeID="_x0000_i1153" DrawAspect="Content" ObjectID="_1834206857" r:id="rId265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và bỏ qua ma sát. Tốc độ của quả bóng khi nó chạm mặt sàn (đơn vị m/s) là bao nhiêu ?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2A7F6C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"/>
        </w:rPr>
        <w:t>Lời giải</w:t>
      </w:r>
    </w:p>
    <w:p w:rsidR="00E129EF" w:rsidRPr="00E129EF" w:rsidRDefault="002A7F6C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2A7F6C">
        <w:rPr>
          <w:position w:val="-12"/>
        </w:rPr>
        <w:object w:dxaOrig="639" w:dyaOrig="360">
          <v:shape id="_x0000_i1154" type="#_x0000_t75" style="width:32.25pt;height:18pt" o:ole="">
            <v:imagedata r:id="rId266" o:title=""/>
          </v:shape>
          <o:OLEObject Type="Embed" ProgID="Equation.DSMT4" ShapeID="_x0000_i1154" DrawAspect="Content" ObjectID="_1834206858" r:id="rId267"/>
        </w:object>
      </w:r>
      <w:r w:rsidR="00E129EF"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 (không đổi). </w:t>
      </w:r>
      <w:r w:rsidRPr="002A7F6C">
        <w:rPr>
          <w:position w:val="-14"/>
        </w:rPr>
        <w:object w:dxaOrig="2799" w:dyaOrig="420">
          <v:shape id="_x0000_i1155" type="#_x0000_t75" style="width:140.25pt;height:21pt" o:ole="">
            <v:imagedata r:id="rId268" o:title=""/>
          </v:shape>
          <o:OLEObject Type="Embed" ProgID="Equation.DSMT4" ShapeID="_x0000_i1155" DrawAspect="Content" ObjectID="_1834206859" r:id="rId269"/>
        </w:object>
      </w:r>
      <w:r w:rsidR="00E129EF"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>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lastRenderedPageBreak/>
        <w:t xml:space="preserve">Tốc độ: </w:t>
      </w:r>
      <w:r w:rsidR="002A7F6C" w:rsidRPr="002A7F6C">
        <w:rPr>
          <w:position w:val="-16"/>
        </w:rPr>
        <w:object w:dxaOrig="3080" w:dyaOrig="480">
          <v:shape id="_x0000_i1156" type="#_x0000_t75" style="width:153.75pt;height:24pt" o:ole="">
            <v:imagedata r:id="rId270" o:title=""/>
          </v:shape>
          <o:OLEObject Type="Embed" ProgID="Equation.DSMT4" ShapeID="_x0000_i1156" DrawAspect="Content" ObjectID="_1834206860" r:id="rId271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>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4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Một vật khối lượng </w:t>
      </w:r>
      <w:r w:rsidR="002A7F6C" w:rsidRPr="002A7F6C">
        <w:rPr>
          <w:position w:val="-10"/>
        </w:rPr>
        <w:object w:dxaOrig="620" w:dyaOrig="320">
          <v:shape id="_x0000_i1157" type="#_x0000_t75" style="width:30.75pt;height:15.75pt" o:ole="">
            <v:imagedata r:id="rId272" o:title=""/>
          </v:shape>
          <o:OLEObject Type="Embed" ProgID="Equation.DSMT4" ShapeID="_x0000_i1157" DrawAspect="Content" ObjectID="_1834206861" r:id="rId273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đang trượt với tốc độ </w:t>
      </w:r>
      <w:r w:rsidR="002A7F6C" w:rsidRPr="002A7F6C">
        <w:rPr>
          <w:position w:val="-10"/>
        </w:rPr>
        <w:object w:dxaOrig="680" w:dyaOrig="320">
          <v:shape id="_x0000_i1158" type="#_x0000_t75" style="width:33.75pt;height:15.75pt" o:ole="">
            <v:imagedata r:id="rId274" o:title=""/>
          </v:shape>
          <o:OLEObject Type="Embed" ProgID="Equation.DSMT4" ShapeID="_x0000_i1158" DrawAspect="Content" ObjectID="_1834206862" r:id="rId275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thì đi vào mặt phẳng nằm ngang nhám với hệ số ma sát </w:t>
      </w:r>
      <w:r w:rsidR="002A7F6C" w:rsidRPr="002A7F6C">
        <w:rPr>
          <w:position w:val="-10"/>
        </w:rPr>
        <w:object w:dxaOrig="200" w:dyaOrig="260">
          <v:shape id="_x0000_i1159" type="#_x0000_t75" style="width:9.75pt;height:12.75pt" o:ole="">
            <v:imagedata r:id="rId276" o:title=""/>
          </v:shape>
          <o:OLEObject Type="Embed" ProgID="Equation.DSMT4" ShapeID="_x0000_i1159" DrawAspect="Content" ObjectID="_1834206863" r:id="rId277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. Công của lực ma sát đã thực hiện đến khi vật dừng lại (đơn vị J) băng bao nhiêu ?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3616D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"/>
        </w:rPr>
        <w:t>Lời giải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>Công của ma sát bằng độ biến thiên động năng:</w:t>
      </w:r>
    </w:p>
    <w:p w:rsidR="00E129EF" w:rsidRPr="00E129EF" w:rsidRDefault="002A7F6C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2A7F6C">
        <w:rPr>
          <w:position w:val="-24"/>
        </w:rPr>
        <w:object w:dxaOrig="4380" w:dyaOrig="620">
          <v:shape id="_x0000_i1160" type="#_x0000_t75" style="width:219pt;height:30.75pt" o:ole="">
            <v:imagedata r:id="rId278" o:title=""/>
          </v:shape>
          <o:OLEObject Type="Embed" ProgID="Equation.DSMT4" ShapeID="_x0000_i1160" DrawAspect="Content" ObjectID="_1834206864" r:id="rId279"/>
        </w:object>
      </w:r>
      <w:r w:rsidR="00E129EF"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>.</w:t>
      </w:r>
    </w:p>
    <w:p w:rsidR="00E129EF" w:rsidRPr="00E129EF" w:rsidRDefault="00E129EF" w:rsidP="00E129EF">
      <w:pPr>
        <w:spacing w:before="60" w:after="0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  <w:t xml:space="preserve">Phần IV. Tự luận </w:t>
      </w:r>
      <w:bookmarkStart w:id="3" w:name="_GoBack"/>
      <w:bookmarkEnd w:id="3"/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  <w:t xml:space="preserve">Câu 1 </w: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>(1,5 điểm)</w:t>
      </w:r>
      <w:r w:rsidRPr="00E129E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  <w:t>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 Một hòn bi trượt không tốc độ ban đầu từ đỉnh một máng nghiêng góc </w:t>
      </w:r>
      <w:r w:rsidR="002A7F6C" w:rsidRPr="002A7F6C">
        <w:rPr>
          <w:position w:val="-6"/>
        </w:rPr>
        <w:object w:dxaOrig="780" w:dyaOrig="320">
          <v:shape id="_x0000_i1161" type="#_x0000_t75" style="width:39pt;height:15.75pt" o:ole="">
            <v:imagedata r:id="rId280" o:title=""/>
          </v:shape>
          <o:OLEObject Type="Embed" ProgID="Equation.DSMT4" ShapeID="_x0000_i1161" DrawAspect="Content" ObjectID="_1834206865" r:id="rId281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so với sàn nằm ngang. Bỏ qua mọi ma sát, lấy </w:t>
      </w:r>
      <w:r w:rsidR="002A7F6C" w:rsidRPr="002A7F6C">
        <w:rPr>
          <w:position w:val="-10"/>
        </w:rPr>
        <w:object w:dxaOrig="1340" w:dyaOrig="360">
          <v:shape id="_x0000_i1162" type="#_x0000_t75" style="width:66.75pt;height:18pt" o:ole="">
            <v:imagedata r:id="rId282" o:title=""/>
          </v:shape>
          <o:OLEObject Type="Embed" ProgID="Equation.DSMT4" ShapeID="_x0000_i1162" DrawAspect="Content" ObjectID="_1834206866" r:id="rId283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. Tốc độ hòn bi ở chân máng là </w:t>
      </w:r>
      <w:r w:rsidR="002A7F6C" w:rsidRPr="002A7F6C">
        <w:rPr>
          <w:position w:val="-10"/>
        </w:rPr>
        <w:object w:dxaOrig="680" w:dyaOrig="320">
          <v:shape id="_x0000_i1163" type="#_x0000_t75" style="width:33.75pt;height:15.75pt" o:ole="">
            <v:imagedata r:id="rId284" o:title=""/>
          </v:shape>
          <o:OLEObject Type="Embed" ProgID="Equation.DSMT4" ShapeID="_x0000_i1163" DrawAspect="Content" ObjectID="_1834206867" r:id="rId285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. Chiều dài máng nghiêng là bao nhiêu mét?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3616D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"/>
        </w:rPr>
        <w:t>Lời giải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Bảo toàn cơ năng: </w:t>
      </w:r>
      <w:r w:rsidR="002A7F6C" w:rsidRPr="002A7F6C">
        <w:rPr>
          <w:position w:val="-28"/>
        </w:rPr>
        <w:object w:dxaOrig="2320" w:dyaOrig="700">
          <v:shape id="_x0000_i1164" type="#_x0000_t75" style="width:116.25pt;height:35.25pt" o:ole="">
            <v:imagedata r:id="rId286" o:title=""/>
          </v:shape>
          <o:OLEObject Type="Embed" ProgID="Equation.DSMT4" ShapeID="_x0000_i1164" DrawAspect="Content" ObjectID="_1834206868" r:id="rId287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>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Mà </w:t>
      </w:r>
      <w:r w:rsidR="002A7F6C" w:rsidRPr="002A7F6C">
        <w:rPr>
          <w:position w:val="-6"/>
        </w:rPr>
        <w:object w:dxaOrig="1080" w:dyaOrig="279">
          <v:shape id="_x0000_i1165" type="#_x0000_t75" style="width:54pt;height:14.25pt" o:ole="">
            <v:imagedata r:id="rId288" o:title=""/>
          </v:shape>
          <o:OLEObject Type="Embed" ProgID="Equation.DSMT4" ShapeID="_x0000_i1165" DrawAspect="Content" ObjectID="_1834206869" r:id="rId289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 </w:t>
      </w:r>
      <w:r w:rsidRPr="00E129EF">
        <w:rPr>
          <w:rFonts w:ascii="Cambria Math" w:eastAsia="Cambria Math" w:hAnsi="Cambria Math" w:cs="Cambria Math"/>
          <w:i/>
          <w:iCs/>
          <w:color w:val="000000"/>
          <w:sz w:val="24"/>
          <w:szCs w:val="24"/>
          <w:lang w:val="vi"/>
        </w:rPr>
        <w:t>⇒</w: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 </w:t>
      </w:r>
      <w:r w:rsidR="002A7F6C" w:rsidRPr="002A7F6C">
        <w:rPr>
          <w:position w:val="-28"/>
        </w:rPr>
        <w:object w:dxaOrig="4000" w:dyaOrig="700">
          <v:shape id="_x0000_i1166" type="#_x0000_t75" style="width:200.25pt;height:35.25pt" o:ole="">
            <v:imagedata r:id="rId290" o:title=""/>
          </v:shape>
          <o:OLEObject Type="Embed" ProgID="Equation.DSMT4" ShapeID="_x0000_i1166" DrawAspect="Content" ObjectID="_1834206870" r:id="rId291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>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vi"/>
        </w:rPr>
        <w:t>Câu 2.</w: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Một nhà máy thủy điện có hồ chứa nước đặt ở độ cao </w:t>
      </w:r>
      <w:r w:rsidR="002A7F6C" w:rsidRPr="002A7F6C">
        <w:rPr>
          <w:position w:val="-10"/>
        </w:rPr>
        <w:object w:dxaOrig="540" w:dyaOrig="320">
          <v:shape id="_x0000_i1167" type="#_x0000_t75" style="width:27pt;height:15.75pt" o:ole="">
            <v:imagedata r:id="rId292" o:title=""/>
          </v:shape>
          <o:OLEObject Type="Embed" ProgID="Equation.DSMT4" ShapeID="_x0000_i1167" DrawAspect="Content" ObjectID="_1834206871" r:id="rId293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so với nơi đặt các tuabin của máy phát điện. Khối lượng riêng của nước là </w:t>
      </w:r>
      <w:r w:rsidR="002A7F6C" w:rsidRPr="002A7F6C">
        <w:rPr>
          <w:position w:val="-10"/>
        </w:rPr>
        <w:object w:dxaOrig="1219" w:dyaOrig="360">
          <v:shape id="_x0000_i1168" type="#_x0000_t75" style="width:60.75pt;height:18pt" o:ole="">
            <v:imagedata r:id="rId294" o:title=""/>
          </v:shape>
          <o:OLEObject Type="Embed" ProgID="Equation.DSMT4" ShapeID="_x0000_i1168" DrawAspect="Content" ObjectID="_1834206872" r:id="rId295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. Lấy </w:t>
      </w:r>
      <w:r w:rsidR="002A7F6C" w:rsidRPr="002A7F6C">
        <w:rPr>
          <w:position w:val="-10"/>
        </w:rPr>
        <w:object w:dxaOrig="1240" w:dyaOrig="360">
          <v:shape id="_x0000_i1169" type="#_x0000_t75" style="width:62.25pt;height:18pt" o:ole="">
            <v:imagedata r:id="rId296" o:title=""/>
          </v:shape>
          <o:OLEObject Type="Embed" ProgID="Equation.DSMT4" ShapeID="_x0000_i1169" DrawAspect="Content" ObjectID="_1834206873" r:id="rId297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. Biết lưu lượng nước từ hồ chảy vào các tuabin là </w:t>
      </w:r>
      <w:r w:rsidR="002A7F6C" w:rsidRPr="002A7F6C">
        <w:rPr>
          <w:position w:val="-10"/>
        </w:rPr>
        <w:object w:dxaOrig="1520" w:dyaOrig="360">
          <v:shape id="_x0000_i1170" type="#_x0000_t75" style="width:75.75pt;height:18pt" o:ole="">
            <v:imagedata r:id="rId298" o:title=""/>
          </v:shape>
          <o:OLEObject Type="Embed" ProgID="Equation.DSMT4" ShapeID="_x0000_i1170" DrawAspect="Content" ObjectID="_1834206874" r:id="rId299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 và các tuabin có thể thực hiện việc biến đổi công nhận được từ lưu lượng nước chảy vào thành điện năng với hiệu suất là </w:t>
      </w:r>
      <w:r w:rsidR="002A7F6C" w:rsidRPr="002A7F6C">
        <w:rPr>
          <w:position w:val="-6"/>
        </w:rPr>
        <w:object w:dxaOrig="620" w:dyaOrig="279">
          <v:shape id="_x0000_i1171" type="#_x0000_t75" style="width:30.75pt;height:14.25pt" o:ole="">
            <v:imagedata r:id="rId300" o:title=""/>
          </v:shape>
          <o:OLEObject Type="Embed" ProgID="Equation.DSMT4" ShapeID="_x0000_i1171" DrawAspect="Content" ObjectID="_1834206875" r:id="rId301"/>
        </w:object>
      </w:r>
      <w:r w:rsidRPr="00E129E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. Tính công suất của các tuabin phát điện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"/>
        </w:rPr>
      </w:pPr>
      <w:r w:rsidRPr="003616D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"/>
        </w:rPr>
        <w:t>Lời giải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Lưu lượng theo giây: </w:t>
      </w:r>
      <w:r w:rsidR="002A7F6C" w:rsidRPr="002A7F6C">
        <w:rPr>
          <w:position w:val="-24"/>
        </w:rPr>
        <w:object w:dxaOrig="1680" w:dyaOrig="620">
          <v:shape id="_x0000_i1172" type="#_x0000_t75" style="width:84pt;height:30.75pt" o:ole="">
            <v:imagedata r:id="rId302" o:title=""/>
          </v:shape>
          <o:OLEObject Type="Embed" ProgID="Equation.DSMT4" ShapeID="_x0000_i1172" DrawAspect="Content" ObjectID="_1834206876" r:id="rId303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>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Công suất thế năng dòng nước: </w:t>
      </w:r>
      <w:r w:rsidR="002A7F6C" w:rsidRPr="002A7F6C">
        <w:rPr>
          <w:position w:val="-24"/>
        </w:rPr>
        <w:object w:dxaOrig="5679" w:dyaOrig="620">
          <v:shape id="_x0000_i1173" type="#_x0000_t75" style="width:284.25pt;height:30.75pt" o:ole="">
            <v:imagedata r:id="rId304" o:title=""/>
          </v:shape>
          <o:OLEObject Type="Embed" ProgID="Equation.DSMT4" ShapeID="_x0000_i1173" DrawAspect="Content" ObjectID="_1834206877" r:id="rId305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>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Hiệu suất </w:t>
      </w:r>
      <w:r w:rsidR="002A7F6C" w:rsidRPr="002A7F6C">
        <w:rPr>
          <w:position w:val="-6"/>
        </w:rPr>
        <w:object w:dxaOrig="980" w:dyaOrig="279">
          <v:shape id="_x0000_i1174" type="#_x0000_t75" style="width:48.75pt;height:14.25pt" o:ole="">
            <v:imagedata r:id="rId306" o:title=""/>
          </v:shape>
          <o:OLEObject Type="Embed" ProgID="Equation.DSMT4" ShapeID="_x0000_i1174" DrawAspect="Content" ObjectID="_1834206878" r:id="rId307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 </w:t>
      </w:r>
      <w:r w:rsidRPr="00E129EF">
        <w:rPr>
          <w:rFonts w:ascii="Cambria Math" w:eastAsia="Cambria Math" w:hAnsi="Cambria Math" w:cs="Cambria Math"/>
          <w:i/>
          <w:iCs/>
          <w:color w:val="000000"/>
          <w:sz w:val="24"/>
          <w:szCs w:val="24"/>
          <w:lang w:val="vi"/>
        </w:rPr>
        <w:t>⇒</w: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 xml:space="preserve"> </w:t>
      </w:r>
      <w:r w:rsidR="002A7F6C" w:rsidRPr="002A7F6C">
        <w:rPr>
          <w:position w:val="-12"/>
        </w:rPr>
        <w:object w:dxaOrig="2120" w:dyaOrig="380">
          <v:shape id="_x0000_i1175" type="#_x0000_t75" style="width:105.75pt;height:18.75pt" o:ole="">
            <v:imagedata r:id="rId308" o:title=""/>
          </v:shape>
          <o:OLEObject Type="Embed" ProgID="Equation.DSMT4" ShapeID="_x0000_i1175" DrawAspect="Content" ObjectID="_1834206879" r:id="rId309"/>
        </w:object>
      </w:r>
      <w:r w:rsidRPr="00E129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  <w:t>.</w:t>
      </w: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</w:pPr>
    </w:p>
    <w:p w:rsidR="00E129EF" w:rsidRPr="00E129EF" w:rsidRDefault="00E129EF" w:rsidP="00E129E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vi"/>
        </w:rPr>
      </w:pPr>
    </w:p>
    <w:p w:rsidR="00E129EF" w:rsidRPr="003616DB" w:rsidRDefault="00E129EF">
      <w:pPr>
        <w:jc w:val="center"/>
        <w:rPr>
          <w:rFonts w:ascii="Times New Roman" w:hAnsi="Times New Roman" w:cs="Times New Roman"/>
        </w:rPr>
      </w:pPr>
    </w:p>
    <w:sectPr w:rsidR="00E129EF" w:rsidRPr="003616DB" w:rsidSect="00B773D1">
      <w:headerReference w:type="default" r:id="rId310"/>
      <w:footerReference w:type="default" r:id="rId311"/>
      <w:pgSz w:w="11906" w:h="16838"/>
      <w:pgMar w:top="567" w:right="567" w:bottom="567" w:left="1134" w:header="426" w:footer="30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36C4F" w:rsidRDefault="00D36C4F">
      <w:pPr>
        <w:spacing w:after="0" w:line="240" w:lineRule="auto"/>
      </w:pPr>
      <w:r>
        <w:separator/>
      </w:r>
    </w:p>
  </w:endnote>
  <w:endnote w:type="continuationSeparator" w:id="0">
    <w:p w:rsidR="00D36C4F" w:rsidRDefault="00D36C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16DB" w:rsidRDefault="003616DB">
    <w:pPr>
      <w:pStyle w:val="Footer"/>
    </w:pPr>
    <w:r w:rsidRPr="003616D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3616D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3616DB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>thuvienhoclieu</w:t>
    </w:r>
    <w:r w:rsidRPr="003616D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3616D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3616D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3616D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3616D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3616D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3616D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2A7F6C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3616D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  <w:r w:rsidRPr="003616D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36C4F" w:rsidRDefault="00D36C4F">
      <w:pPr>
        <w:spacing w:after="0" w:line="240" w:lineRule="auto"/>
      </w:pPr>
      <w:r>
        <w:separator/>
      </w:r>
    </w:p>
  </w:footnote>
  <w:footnote w:type="continuationSeparator" w:id="0">
    <w:p w:rsidR="00D36C4F" w:rsidRDefault="00D36C4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16DB" w:rsidRPr="003616DB" w:rsidRDefault="003616DB" w:rsidP="003616DB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3616DB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>thuvienhoclieu</w:t>
    </w:r>
    <w:r w:rsidRPr="003616DB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>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002D"/>
    <w:rsid w:val="000C2DA3"/>
    <w:rsid w:val="001F17F5"/>
    <w:rsid w:val="002A7F6C"/>
    <w:rsid w:val="003616DB"/>
    <w:rsid w:val="00585399"/>
    <w:rsid w:val="005F1486"/>
    <w:rsid w:val="0063332D"/>
    <w:rsid w:val="0067002D"/>
    <w:rsid w:val="008930AC"/>
    <w:rsid w:val="00B773D1"/>
    <w:rsid w:val="00BD0A28"/>
    <w:rsid w:val="00BD2EA0"/>
    <w:rsid w:val="00D36C4F"/>
    <w:rsid w:val="00DA45AB"/>
    <w:rsid w:val="00E129EF"/>
    <w:rsid w:val="00EA5C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D2E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D2EA0"/>
  </w:style>
  <w:style w:type="paragraph" w:styleId="Footer">
    <w:name w:val="footer"/>
    <w:basedOn w:val="Normal"/>
    <w:link w:val="FooterChar"/>
    <w:uiPriority w:val="99"/>
    <w:unhideWhenUsed/>
    <w:rsid w:val="00BD2E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D2EA0"/>
  </w:style>
  <w:style w:type="paragraph" w:styleId="BalloonText">
    <w:name w:val="Balloon Text"/>
    <w:basedOn w:val="Normal"/>
    <w:link w:val="BalloonTextChar"/>
    <w:uiPriority w:val="99"/>
    <w:semiHidden/>
    <w:unhideWhenUsed/>
    <w:rsid w:val="00BD2E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2EA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D2E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D2EA0"/>
  </w:style>
  <w:style w:type="paragraph" w:styleId="Footer">
    <w:name w:val="footer"/>
    <w:basedOn w:val="Normal"/>
    <w:link w:val="FooterChar"/>
    <w:uiPriority w:val="99"/>
    <w:unhideWhenUsed/>
    <w:rsid w:val="00BD2E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D2EA0"/>
  </w:style>
  <w:style w:type="paragraph" w:styleId="BalloonText">
    <w:name w:val="Balloon Text"/>
    <w:basedOn w:val="Normal"/>
    <w:link w:val="BalloonTextChar"/>
    <w:uiPriority w:val="99"/>
    <w:semiHidden/>
    <w:unhideWhenUsed/>
    <w:rsid w:val="00BD2E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2EA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image" Target="media/image132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48" Type="http://schemas.openxmlformats.org/officeDocument/2006/relationships/image" Target="media/image122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1.bin"/><Relationship Id="rId13" Type="http://schemas.openxmlformats.org/officeDocument/2006/relationships/image" Target="media/image4.png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7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8" Type="http://schemas.openxmlformats.org/officeDocument/2006/relationships/oleObject" Target="embeddings/oleObject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8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9.bin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0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header" Target="header1.xml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1" Type="http://schemas.openxmlformats.org/officeDocument/2006/relationships/styles" Target="styles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footer" Target="footer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fontTable" Target="fontTable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7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2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258" Type="http://schemas.openxmlformats.org/officeDocument/2006/relationships/image" Target="media/image127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341</Words>
  <Characters>13347</Characters>
  <Application>Microsoft Office Word</Application>
  <DocSecurity>0</DocSecurity>
  <Lines>111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56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6-03-05T01:16:00Z</dcterms:created>
  <dcterms:modified xsi:type="dcterms:W3CDTF">2026-03-05T0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